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23A5" w:rsidRPr="00DC141E" w:rsidRDefault="00DD23A5" w:rsidP="00DD23A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141E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стерство транспорта Российской Федерации</w:t>
      </w:r>
    </w:p>
    <w:p w:rsidR="00DD23A5" w:rsidRPr="00DC141E" w:rsidRDefault="00DD23A5" w:rsidP="00DD23A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14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едеральное государственное автономное образовательное учреждение высшего образования </w:t>
      </w:r>
    </w:p>
    <w:p w:rsidR="00DD23A5" w:rsidRPr="00DC141E" w:rsidRDefault="00DD23A5" w:rsidP="00DD23A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141E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сийский университет транспорта</w:t>
      </w:r>
    </w:p>
    <w:p w:rsidR="00DD23A5" w:rsidRPr="00DC141E" w:rsidRDefault="00DD23A5" w:rsidP="00DD2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Институт экономики и финансов</w:t>
      </w:r>
    </w:p>
    <w:p w:rsidR="00DD23A5" w:rsidRPr="00DC141E" w:rsidRDefault="00DD23A5" w:rsidP="00DD2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Кафедра «Информационные системы цифровой экономики»</w:t>
      </w: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262EC5" w:rsidP="00DD23A5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тчетная работа №2</w:t>
      </w: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по дисциплине: «</w:t>
      </w:r>
      <w:r w:rsidRPr="00DC141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атематические и инструментальные методы поддержки принятия решений</w:t>
      </w:r>
      <w:r w:rsidRPr="00DC141E">
        <w:rPr>
          <w:rFonts w:ascii="Times New Roman" w:hAnsi="Times New Roman" w:cs="Times New Roman"/>
          <w:sz w:val="28"/>
          <w:szCs w:val="28"/>
        </w:rPr>
        <w:t>»</w:t>
      </w:r>
    </w:p>
    <w:p w:rsidR="00DD23A5" w:rsidRPr="00DC141E" w:rsidRDefault="00DD23A5" w:rsidP="00DB6B9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на тему: «</w:t>
      </w:r>
      <w:r w:rsidR="00262EC5">
        <w:rPr>
          <w:rFonts w:ascii="Times New Roman" w:hAnsi="Times New Roman" w:cs="Times New Roman"/>
          <w:sz w:val="28"/>
          <w:szCs w:val="28"/>
        </w:rPr>
        <w:t xml:space="preserve">Метод </w:t>
      </w:r>
      <w:r w:rsidR="00262EC5">
        <w:rPr>
          <w:rFonts w:ascii="Times New Roman" w:hAnsi="Times New Roman" w:cs="Times New Roman"/>
          <w:sz w:val="28"/>
          <w:szCs w:val="28"/>
          <w:lang w:val="en-US"/>
        </w:rPr>
        <w:t>STEM</w:t>
      </w:r>
      <w:r w:rsidRPr="00DC141E">
        <w:rPr>
          <w:rFonts w:ascii="Times New Roman" w:hAnsi="Times New Roman" w:cs="Times New Roman"/>
          <w:sz w:val="28"/>
          <w:szCs w:val="28"/>
        </w:rPr>
        <w:t>»</w:t>
      </w:r>
    </w:p>
    <w:p w:rsidR="00DD23A5" w:rsidRPr="00DC141E" w:rsidRDefault="005C7E02" w:rsidP="00DD2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№11</w:t>
      </w: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Выполнил: ст. гр.</w:t>
      </w:r>
      <w:r w:rsidRPr="00DC141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C141E">
        <w:rPr>
          <w:rFonts w:ascii="Times New Roman" w:hAnsi="Times New Roman" w:cs="Times New Roman"/>
          <w:sz w:val="28"/>
          <w:szCs w:val="28"/>
        </w:rPr>
        <w:t>ЭМС-111</w:t>
      </w: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C141E">
        <w:rPr>
          <w:rFonts w:ascii="Times New Roman" w:hAnsi="Times New Roman" w:cs="Times New Roman"/>
          <w:sz w:val="28"/>
          <w:szCs w:val="28"/>
        </w:rPr>
        <w:t>Лубочникова</w:t>
      </w:r>
      <w:proofErr w:type="spellEnd"/>
      <w:r w:rsidRPr="00DC141E">
        <w:rPr>
          <w:rFonts w:ascii="Times New Roman" w:hAnsi="Times New Roman" w:cs="Times New Roman"/>
          <w:sz w:val="28"/>
          <w:szCs w:val="28"/>
        </w:rPr>
        <w:t xml:space="preserve"> В.А.</w:t>
      </w: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Проверил: к.т.н., доц. Эпштейн Г.Л.</w:t>
      </w: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tabs>
          <w:tab w:val="center" w:pos="4677"/>
          <w:tab w:val="left" w:pos="7000"/>
        </w:tabs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ab/>
        <w:t>Москва – 202</w:t>
      </w:r>
      <w:r w:rsidR="00456C6D">
        <w:rPr>
          <w:rFonts w:ascii="Times New Roman" w:hAnsi="Times New Roman" w:cs="Times New Roman"/>
          <w:sz w:val="28"/>
          <w:szCs w:val="28"/>
        </w:rPr>
        <w:t>2</w:t>
      </w:r>
      <w:r w:rsidRPr="00DC141E">
        <w:rPr>
          <w:rFonts w:ascii="Times New Roman" w:hAnsi="Times New Roman" w:cs="Times New Roman"/>
          <w:sz w:val="28"/>
          <w:szCs w:val="28"/>
        </w:rPr>
        <w:tab/>
      </w:r>
    </w:p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593985391"/>
        <w:docPartObj>
          <w:docPartGallery w:val="Table of Contents"/>
          <w:docPartUnique/>
        </w:docPartObj>
      </w:sdtPr>
      <w:sdtEndPr>
        <w:rPr>
          <w:bCs/>
          <w:sz w:val="28"/>
          <w:szCs w:val="28"/>
        </w:rPr>
      </w:sdtEndPr>
      <w:sdtContent>
        <w:p w:rsidR="00DD23A5" w:rsidRPr="00DC141E" w:rsidRDefault="00DD23A5" w:rsidP="00DD23A5">
          <w:pPr>
            <w:pStyle w:val="a3"/>
            <w:jc w:val="both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DC141E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DD23A5" w:rsidRPr="00DC141E" w:rsidRDefault="00DD23A5" w:rsidP="00DD23A5">
          <w:pPr>
            <w:rPr>
              <w:lang w:eastAsia="ru-RU"/>
            </w:rPr>
          </w:pPr>
        </w:p>
        <w:p w:rsidR="00C77108" w:rsidRPr="00C77108" w:rsidRDefault="00DD23A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begin"/>
          </w: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separate"/>
          </w:r>
          <w:hyperlink w:anchor="_Toc96969951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Текст задания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1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FA33B1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2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Теоретическое введение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2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FA33B1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3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ыполнение пунктов задания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3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FA33B1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4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4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FA33B1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5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ой литературы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5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FA33B1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6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приложенных файлов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6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A5E99" w:rsidRPr="00C77108" w:rsidRDefault="00DD23A5" w:rsidP="00DD23A5">
          <w:pPr>
            <w:rPr>
              <w:rFonts w:ascii="Times New Roman" w:hAnsi="Times New Roman" w:cs="Times New Roman"/>
              <w:bCs/>
              <w:sz w:val="28"/>
              <w:szCs w:val="28"/>
            </w:rPr>
          </w:pP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end"/>
          </w:r>
        </w:p>
      </w:sdtContent>
    </w:sdt>
    <w:p w:rsidR="00EE6397" w:rsidRDefault="00EE6397" w:rsidP="00DD23A5">
      <w:pPr>
        <w:rPr>
          <w:rFonts w:ascii="Times New Roman" w:hAnsi="Times New Roman" w:cs="Times New Roman"/>
          <w:b/>
          <w:bCs/>
        </w:rPr>
      </w:pPr>
    </w:p>
    <w:p w:rsidR="00EE6397" w:rsidRDefault="00EE6397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:rsidR="00EE6397" w:rsidRDefault="00EE6397" w:rsidP="00EE6397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96969951"/>
      <w:r w:rsidRPr="00EE6397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Текст задания</w:t>
      </w:r>
      <w:bookmarkEnd w:id="0"/>
    </w:p>
    <w:p w:rsidR="00F80BFA" w:rsidRDefault="00F80BFA" w:rsidP="00F80BFA"/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>Найти решение, удовлетворяющее ЛПР по трём критериям.</w:t>
      </w:r>
    </w:p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>Указания.</w:t>
      </w:r>
    </w:p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 xml:space="preserve">1.  Решения задач ЛП и дополнительные расчёты выполнять в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262EC5">
        <w:rPr>
          <w:rFonts w:ascii="Times New Roman" w:hAnsi="Times New Roman" w:cs="Times New Roman"/>
          <w:sz w:val="28"/>
          <w:szCs w:val="28"/>
        </w:rPr>
        <w:t xml:space="preserve">, таблицы </w:t>
      </w:r>
      <w:r w:rsidR="00456C6D" w:rsidRPr="00262EC5">
        <w:rPr>
          <w:rFonts w:ascii="Times New Roman" w:hAnsi="Times New Roman" w:cs="Times New Roman"/>
          <w:sz w:val="28"/>
          <w:szCs w:val="28"/>
        </w:rPr>
        <w:t>ЛП включить</w:t>
      </w:r>
      <w:r w:rsidRPr="00262EC5">
        <w:rPr>
          <w:rFonts w:ascii="Times New Roman" w:hAnsi="Times New Roman" w:cs="Times New Roman"/>
          <w:sz w:val="28"/>
          <w:szCs w:val="28"/>
        </w:rPr>
        <w:t xml:space="preserve"> в отчёт.</w:t>
      </w:r>
    </w:p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 xml:space="preserve">2. С помощью программы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CONSTRAINTS</w:t>
      </w:r>
      <w:r w:rsidRPr="00262EC5">
        <w:rPr>
          <w:rFonts w:ascii="Times New Roman" w:hAnsi="Times New Roman" w:cs="Times New Roman"/>
          <w:sz w:val="28"/>
          <w:szCs w:val="28"/>
        </w:rPr>
        <w:t xml:space="preserve">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262EC5">
        <w:rPr>
          <w:rFonts w:ascii="Times New Roman" w:hAnsi="Times New Roman" w:cs="Times New Roman"/>
          <w:sz w:val="28"/>
          <w:szCs w:val="28"/>
        </w:rPr>
        <w:t xml:space="preserve">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ODR</w:t>
      </w:r>
      <w:r w:rsidRPr="00262EC5">
        <w:rPr>
          <w:rFonts w:ascii="Times New Roman" w:hAnsi="Times New Roman" w:cs="Times New Roman"/>
          <w:sz w:val="28"/>
          <w:szCs w:val="28"/>
        </w:rPr>
        <w:t xml:space="preserve"> получить геометрические иллюстрации решений, включить интерфейсы в отчёт. </w:t>
      </w:r>
    </w:p>
    <w:p w:rsidR="00F80BFA" w:rsidRPr="00F80BFA" w:rsidRDefault="00F80BFA" w:rsidP="00456C6D">
      <w:pPr>
        <w:spacing w:after="0" w:line="360" w:lineRule="auto"/>
      </w:pPr>
      <w:r>
        <w:br w:type="page"/>
      </w:r>
    </w:p>
    <w:p w:rsidR="00F80BFA" w:rsidRDefault="00F80BFA" w:rsidP="00F80BFA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96969952"/>
      <w:r w:rsidRPr="00EE6397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Те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оретическое введение</w:t>
      </w:r>
      <w:bookmarkEnd w:id="1"/>
    </w:p>
    <w:p w:rsidR="00EE6397" w:rsidRPr="00EE6397" w:rsidRDefault="00EE6397" w:rsidP="00EE6397"/>
    <w:p w:rsidR="0080598E" w:rsidRPr="00E24D78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24D78">
        <w:rPr>
          <w:rFonts w:ascii="Times New Roman" w:hAnsi="Times New Roman" w:cs="Times New Roman"/>
          <w:b/>
          <w:i/>
          <w:sz w:val="28"/>
          <w:szCs w:val="28"/>
        </w:rPr>
        <w:t>Общее описание метода.</w:t>
      </w:r>
    </w:p>
    <w:p w:rsidR="00F1745C" w:rsidRDefault="00F1745C" w:rsidP="00F1745C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имущество 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STEM</w:t>
      </w:r>
      <w:r>
        <w:rPr>
          <w:rFonts w:ascii="Times New Roman" w:hAnsi="Times New Roman" w:cs="Times New Roman"/>
          <w:sz w:val="28"/>
          <w:szCs w:val="28"/>
        </w:rPr>
        <w:t xml:space="preserve"> в том, что от ЛПР не только не требуется указывать функцию полезности, но и предварительно ранжировать критерии по их важности или указывать область допустимых значений в пространстве критериев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применение метода к задаче, в которой:</w:t>
      </w:r>
    </w:p>
    <w:p w:rsidR="0080598E" w:rsidRDefault="0080598E" w:rsidP="0080598E">
      <w:pPr>
        <w:tabs>
          <w:tab w:val="left" w:pos="854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>
        <w:rPr>
          <w:rFonts w:ascii="Times New Roman" w:hAnsi="Times New Roman" w:cs="Times New Roman"/>
          <w:sz w:val="28"/>
          <w:szCs w:val="28"/>
        </w:rPr>
        <w:t>множество  решен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дано линейными ограничениями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1B54">
        <w:rPr>
          <w:rFonts w:ascii="Times New Roman" w:hAnsi="Times New Roman" w:cs="Times New Roman"/>
          <w:position w:val="-10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6" o:title=""/>
          </v:shape>
          <o:OLEObject Type="Embed" ProgID="Equation.DSMT4" ShapeID="_x0000_i1025" DrawAspect="Content" ObjectID="_1713788343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(</w:t>
      </w:r>
      <w:r w:rsidRPr="003B65B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критерии эффективности линейно связаны с переменными решений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1B54">
        <w:rPr>
          <w:rFonts w:ascii="Times New Roman" w:hAnsi="Times New Roman" w:cs="Times New Roman"/>
          <w:position w:val="-30"/>
          <w:sz w:val="28"/>
          <w:szCs w:val="28"/>
        </w:rPr>
        <w:object w:dxaOrig="3460" w:dyaOrig="700">
          <v:shape id="_x0000_i1026" type="#_x0000_t75" style="width:172.5pt;height:36pt" o:ole="">
            <v:imagedata r:id="rId8" o:title=""/>
          </v:shape>
          <o:OLEObject Type="Embed" ProgID="Equation.DSMT4" ShapeID="_x0000_i1026" DrawAspect="Content" ObjectID="_1713788344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(</w:t>
      </w:r>
      <w:r w:rsidRPr="003B65B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0B7BC6">
        <w:rPr>
          <w:rFonts w:ascii="Times New Roman" w:hAnsi="Times New Roman" w:cs="Times New Roman"/>
          <w:i/>
          <w:sz w:val="28"/>
          <w:szCs w:val="28"/>
        </w:rPr>
        <w:t>Оптимизация отдельно по каждому критерию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598E" w:rsidRPr="008F66D4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довательно решаем все </w:t>
      </w:r>
      <w:r>
        <w:rPr>
          <w:rFonts w:ascii="Times New Roman" w:hAnsi="Times New Roman" w:cs="Times New Roman"/>
          <w:iCs/>
          <w:sz w:val="28"/>
          <w:szCs w:val="28"/>
        </w:rPr>
        <w:t xml:space="preserve">задачи линейного программирования из списка </w:t>
      </w:r>
      <w:r w:rsidRPr="00DA388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3886">
        <w:rPr>
          <w:rFonts w:ascii="Times New Roman" w:hAnsi="Times New Roman" w:cs="Times New Roman"/>
          <w:position w:val="-84"/>
          <w:sz w:val="28"/>
          <w:szCs w:val="28"/>
        </w:rPr>
        <w:object w:dxaOrig="2360" w:dyaOrig="1840">
          <v:shape id="_x0000_i1027" type="#_x0000_t75" style="width:117.75pt;height:92.25pt" o:ole="">
            <v:imagedata r:id="rId10" o:title=""/>
          </v:shape>
          <o:OLEObject Type="Embed" ProgID="Equation.DSMT4" ShapeID="_x0000_i1027" DrawAspect="Content" ObjectID="_1713788345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(</w:t>
      </w:r>
      <w:r w:rsidRPr="003B65B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 максимально возможные значения каждого критерия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дняя дополнительная группа ограничений применяется на следующих шагах алгоритма. Смысл этих дополнительных ограничений в том, чтобы обеспечить значение каждого из критериев не ниже заданного уровня </w:t>
      </w:r>
      <w:r w:rsidRPr="00E9221C">
        <w:rPr>
          <w:position w:val="-12"/>
        </w:rPr>
        <w:object w:dxaOrig="240" w:dyaOrig="360">
          <v:shape id="_x0000_i1028" type="#_x0000_t75" style="width:11.25pt;height:18pt" o:ole="">
            <v:imagedata r:id="rId12" o:title=""/>
          </v:shape>
          <o:OLEObject Type="Embed" ProgID="Equation.DSMT4" ShapeID="_x0000_i1028" DrawAspect="Content" ObjectID="_1713788346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птимизации одного из критериев остальные критерии принимают некоторые значения, скорее всего, неоптимальные. Составляем таблицу относительных значений критериев, в которой значения каждого критерия делим на оптимальное значение этого же критерия.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E24D78">
        <w:rPr>
          <w:rFonts w:ascii="Times New Roman" w:hAnsi="Times New Roman" w:cs="Times New Roman"/>
          <w:i/>
          <w:sz w:val="28"/>
          <w:szCs w:val="28"/>
        </w:rPr>
        <w:t>Расчёт индексов критерие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598E" w:rsidRPr="006E5E92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9" type="#_x0000_t75" style="width:11.25pt;height:12.75pt" o:ole="">
            <v:imagedata r:id="rId14" o:title=""/>
          </v:shape>
          <o:OLEObject Type="Embed" ProgID="Equation.DSMT4" ShapeID="_x0000_i1029" DrawAspect="Content" ObjectID="_1713788347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количество критериев в множестве </w:t>
      </w:r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0598E" w:rsidRPr="006E5E92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30" type="#_x0000_t75" style="width:12.75pt;height:18.75pt" o:ole="">
            <v:imagedata r:id="rId16" o:title=""/>
          </v:shape>
          <o:OLEObject Type="Embed" ProgID="Equation.DSMT4" ShapeID="_x0000_i1030" DrawAspect="Content" ObjectID="_171378834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- значение </w:t>
      </w:r>
      <w:proofErr w:type="spellStart"/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E5E9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я при максимуме критерия </w:t>
      </w:r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031" type="#_x0000_t75" style="width:11.25pt;height:18.75pt" o:ole="">
            <v:imagedata r:id="rId18" o:title=""/>
          </v:shape>
          <o:OLEObject Type="Embed" ProgID="Equation.DSMT4" ShapeID="_x0000_i1031" DrawAspect="Content" ObjectID="_1713788349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 среднее значение </w:t>
      </w:r>
      <w:proofErr w:type="spellStart"/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E5E9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я,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2" type="#_x0000_t75" style="width:11.25pt;height:18pt" o:ole="">
            <v:imagedata r:id="rId20" o:title=""/>
          </v:shape>
          <o:OLEObject Type="Embed" ProgID="Equation.DSMT4" ShapeID="_x0000_i1032" DrawAspect="Content" ObjectID="_171378835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- индекс </w:t>
      </w:r>
      <w:proofErr w:type="spellStart"/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E5E9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я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15B8">
        <w:rPr>
          <w:rFonts w:ascii="Times New Roman" w:hAnsi="Times New Roman" w:cs="Times New Roman"/>
          <w:position w:val="-92"/>
          <w:sz w:val="28"/>
          <w:szCs w:val="28"/>
        </w:rPr>
        <w:object w:dxaOrig="5179" w:dyaOrig="1960">
          <v:shape id="_x0000_i1033" type="#_x0000_t75" style="width:259.5pt;height:98.25pt" o:ole="">
            <v:imagedata r:id="rId22" o:title=""/>
          </v:shape>
          <o:OLEObject Type="Embed" ProgID="Equation.DSMT4" ShapeID="_x0000_i1033" DrawAspect="Content" ObjectID="_1713788351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B134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(</w:t>
      </w:r>
      <w:r w:rsidRPr="003B65B1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чания. Чем сильнее изменяется данный критерий при оптимизации других критериев</w:t>
      </w:r>
      <w:r w:rsidRPr="00E24D7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ем</w:t>
      </w:r>
      <w:r w:rsidRPr="00E24D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ольше его индекс.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максимальное значение критерия сохраняется при максимизации всех других критериев, то индекс его равен нулю. </w:t>
      </w:r>
    </w:p>
    <w:p w:rsidR="0080598E" w:rsidRPr="00BA6704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0B7BC6">
        <w:rPr>
          <w:rFonts w:ascii="Times New Roman" w:hAnsi="Times New Roman" w:cs="Times New Roman"/>
          <w:i/>
          <w:sz w:val="28"/>
          <w:szCs w:val="28"/>
        </w:rPr>
        <w:t>Оптимизация по глобальному критерию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обальный критерий является линейной свёрткой критериев с индексами в качестве весов (выпуклой комбинацией критериев)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7EAE">
        <w:rPr>
          <w:rFonts w:ascii="Times New Roman" w:hAnsi="Times New Roman" w:cs="Times New Roman"/>
          <w:position w:val="-30"/>
          <w:sz w:val="28"/>
          <w:szCs w:val="28"/>
        </w:rPr>
        <w:object w:dxaOrig="5539" w:dyaOrig="720">
          <v:shape id="_x0000_i1034" type="#_x0000_t75" style="width:276.75pt;height:36pt" o:ole="">
            <v:imagedata r:id="rId24" o:title=""/>
          </v:shape>
          <o:OLEObject Type="Embed" ProgID="Equation.DSMT4" ShapeID="_x0000_i1034" DrawAspect="Content" ObjectID="_1713788352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B134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(</w:t>
      </w:r>
      <w:r w:rsidRPr="003B65B1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обальный критерий максимизируется при ограничениях (</w:t>
      </w:r>
      <w:r w:rsidRPr="00A84F5E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. Заметим, что решение задачи линейного программирования является парето-оптимальным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3159A4">
        <w:rPr>
          <w:rFonts w:ascii="Times New Roman" w:hAnsi="Times New Roman" w:cs="Times New Roman"/>
          <w:i/>
          <w:sz w:val="28"/>
          <w:szCs w:val="28"/>
        </w:rPr>
        <w:t>Диалог с ЛПР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ли критерии имеют удовлетворительные значения?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 – решение получено. Нет – выбор наименее удовлетворительного критерия </w:t>
      </w:r>
      <w:r w:rsidRPr="000D22CE">
        <w:rPr>
          <w:rFonts w:ascii="Times New Roman" w:hAnsi="Times New Roman" w:cs="Times New Roman"/>
          <w:position w:val="-14"/>
          <w:sz w:val="28"/>
          <w:szCs w:val="28"/>
        </w:rPr>
        <w:object w:dxaOrig="3500" w:dyaOrig="400">
          <v:shape id="_x0000_i1035" type="#_x0000_t75" style="width:174.75pt;height:21pt" o:ole="">
            <v:imagedata r:id="rId26" o:title=""/>
          </v:shape>
          <o:OLEObject Type="Embed" ProgID="Equation.DSMT4" ShapeID="_x0000_i1035" DrawAspect="Content" ObjectID="_1713788353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именование критерия исключается из множества </w:t>
      </w:r>
      <w:r w:rsidRPr="00CC2E0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6" type="#_x0000_t75" style="width:11.25pt;height:12.75pt" o:ole="">
            <v:imagedata r:id="rId28" o:title=""/>
          </v:shape>
          <o:OLEObject Type="Embed" ProgID="Equation.DSMT4" ShapeID="_x0000_i1036" DrawAspect="Content" ObjectID="_1713788354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и включается в множество </w:t>
      </w:r>
      <w:r w:rsidRPr="00CC2E08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37" type="#_x0000_t75" style="width:10.5pt;height:12.75pt" o:ole="">
            <v:imagedata r:id="rId30" o:title=""/>
          </v:shape>
          <o:OLEObject Type="Embed" ProgID="Equation.DSMT4" ShapeID="_x0000_i1037" DrawAspect="Content" ObjectID="_1713788355" r:id="rId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0598E" w:rsidRPr="00011C2A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Исследование зависимости значений остальных критериев от ограничения снизу </w:t>
      </w:r>
      <w:r w:rsidRPr="00494782">
        <w:rPr>
          <w:rFonts w:ascii="Calibri" w:eastAsia="Times New Roman" w:hAnsi="Calibri" w:cs="Times New Roman"/>
          <w:i/>
          <w:color w:val="000000"/>
          <w:lang w:val="en-US" w:eastAsia="ru-RU"/>
        </w:rPr>
        <w:t>d</w:t>
      </w:r>
      <w:r w:rsidRPr="00494782">
        <w:rPr>
          <w:rFonts w:ascii="Calibri" w:eastAsia="Times New Roman" w:hAnsi="Calibri" w:cs="Times New Roman"/>
          <w:i/>
          <w:color w:val="000000"/>
          <w:vertAlign w:val="subscript"/>
          <w:lang w:val="en-US" w:eastAsia="ru-RU"/>
        </w:rPr>
        <w:t>i</w:t>
      </w:r>
      <w:r w:rsidRPr="00494782">
        <w:rPr>
          <w:rFonts w:ascii="Calibri" w:eastAsia="Times New Roman" w:hAnsi="Calibri" w:cs="Times New Roman"/>
          <w:color w:val="000000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обранного в п. 4 критерия.</w:t>
      </w:r>
      <w:r w:rsidRPr="00011C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Для каждого значения дополнительного ограничения оптимизируем, как в п. 1, по отдельности оставшиеся в множестве </w:t>
      </w:r>
      <w:r w:rsidRPr="00CC2E0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8" type="#_x0000_t75" style="width:11.25pt;height:12.75pt" o:ole="">
            <v:imagedata r:id="rId28" o:title=""/>
          </v:shape>
          <o:OLEObject Type="Embed" ProgID="Equation.DSMT4" ShapeID="_x0000_i1038" DrawAspect="Content" ObjectID="_171378835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критерии. </w:t>
      </w:r>
    </w:p>
    <w:p w:rsidR="0080598E" w:rsidRDefault="0080598E" w:rsidP="0061436A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Это исследование можно выполнить с помощью параметрического линейного программирования или просто путём многократного решения задачи (3) при различных значениях ограничения снизу </w:t>
      </w:r>
      <w:proofErr w:type="gramStart"/>
      <w:r w:rsidRPr="00494782">
        <w:rPr>
          <w:rFonts w:ascii="Calibri" w:eastAsia="Times New Roman" w:hAnsi="Calibri" w:cs="Times New Roman"/>
          <w:i/>
          <w:color w:val="000000"/>
          <w:lang w:val="en-US" w:eastAsia="ru-RU"/>
        </w:rPr>
        <w:t>d</w:t>
      </w:r>
      <w:r w:rsidRPr="00494782">
        <w:rPr>
          <w:rFonts w:ascii="Calibri" w:eastAsia="Times New Roman" w:hAnsi="Calibri" w:cs="Times New Roman"/>
          <w:i/>
          <w:color w:val="000000"/>
          <w:vertAlign w:val="subscript"/>
          <w:lang w:val="en-US" w:eastAsia="ru-RU"/>
        </w:rPr>
        <w:t>i</w:t>
      </w:r>
      <w:r w:rsidRPr="00494782">
        <w:rPr>
          <w:rFonts w:ascii="Calibri" w:eastAsia="Times New Roman" w:hAnsi="Calibri" w:cs="Times New Roman"/>
          <w:color w:val="000000"/>
          <w:lang w:eastAsia="ru-RU"/>
        </w:rPr>
        <w:t xml:space="preserve"> </w:t>
      </w:r>
      <w:r>
        <w:rPr>
          <w:rFonts w:ascii="Calibri" w:eastAsia="Times New Roman" w:hAnsi="Calibri" w:cs="Times New Roman"/>
          <w:color w:val="000000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ыбранного критерия</w:t>
      </w:r>
      <w:r>
        <w:rPr>
          <w:rFonts w:ascii="Calibri" w:eastAsia="Times New Roman" w:hAnsi="Calibri" w:cs="Times New Roman"/>
          <w:color w:val="000000"/>
          <w:lang w:eastAsia="ru-RU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общем случае, зависимость имеет вид ломаной линии, отрезки которой соответствуют сохранению базиса оптимального решения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AE3902">
        <w:rPr>
          <w:rFonts w:ascii="Times New Roman" w:hAnsi="Times New Roman" w:cs="Times New Roman"/>
          <w:i/>
          <w:sz w:val="28"/>
          <w:szCs w:val="28"/>
        </w:rPr>
        <w:t>Диалог с ЛПР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конкретного удовлетворительного ограничения снизу для отобранного в п. 4 критерия.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вращение к п.2 с изменённым множеством </w:t>
      </w:r>
      <w:r w:rsidRPr="00AE3902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и добавленным ограничением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величение количества ограничений снизу гарантирует завершение алгоритма за конечное число шагов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 также, что каждое новое ограничение снизу приводит к уменьшению ОДР.</w:t>
      </w:r>
    </w:p>
    <w:p w:rsidR="0080598E" w:rsidRPr="00091254" w:rsidRDefault="0080598E" w:rsidP="00091254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ориентирован на программное решение и вряд ли пригоден для ручного расчёта при большом количестве критериев.</w:t>
      </w:r>
      <w:bookmarkStart w:id="2" w:name="_Hlk37178990"/>
    </w:p>
    <w:bookmarkEnd w:id="2"/>
    <w:p w:rsidR="0080598E" w:rsidRPr="00091254" w:rsidRDefault="00091254" w:rsidP="00091254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598E" w:rsidRPr="00091254">
        <w:rPr>
          <w:rFonts w:ascii="Times New Roman" w:hAnsi="Times New Roman" w:cs="Times New Roman"/>
          <w:sz w:val="28"/>
          <w:szCs w:val="28"/>
        </w:rPr>
        <w:t xml:space="preserve">Метод </w:t>
      </w:r>
      <w:r w:rsidR="0080598E" w:rsidRPr="00091254">
        <w:rPr>
          <w:rFonts w:ascii="Times New Roman" w:hAnsi="Times New Roman" w:cs="Times New Roman"/>
          <w:sz w:val="28"/>
          <w:szCs w:val="28"/>
          <w:lang w:val="en-US"/>
        </w:rPr>
        <w:t>STEM</w:t>
      </w:r>
      <w:r w:rsidR="0080598E" w:rsidRPr="00091254">
        <w:rPr>
          <w:rFonts w:ascii="Times New Roman" w:hAnsi="Times New Roman" w:cs="Times New Roman"/>
          <w:sz w:val="28"/>
          <w:szCs w:val="28"/>
        </w:rPr>
        <w:t xml:space="preserve"> удовлетворяет требованиям конечности числа итераций и простоты вопросов к ЛПР. Однако у него нет свойства самокоррекции, так как ограничения последовательно накапливаются и не отменяются. В настоящее время разработана модификация метода, лишённая этого недостатка.</w:t>
      </w:r>
    </w:p>
    <w:p w:rsidR="00EE6397" w:rsidRDefault="00766293" w:rsidP="00EE639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96969953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ыполнение пунктов задания</w:t>
      </w:r>
      <w:bookmarkEnd w:id="3"/>
    </w:p>
    <w:p w:rsidR="002103F2" w:rsidRPr="002103F2" w:rsidRDefault="002103F2" w:rsidP="002103F2"/>
    <w:p w:rsidR="00F63BAC" w:rsidRPr="002103F2" w:rsidRDefault="00F63BAC" w:rsidP="002103F2">
      <w:pPr>
        <w:ind w:firstLine="709"/>
        <w:rPr>
          <w:sz w:val="28"/>
          <w:szCs w:val="28"/>
        </w:rPr>
      </w:pPr>
      <w:r w:rsidRPr="002103F2">
        <w:rPr>
          <w:sz w:val="28"/>
          <w:szCs w:val="28"/>
        </w:rPr>
        <w:t xml:space="preserve">Исходные данные </w:t>
      </w:r>
      <w:r w:rsidR="002103F2" w:rsidRPr="002103F2">
        <w:rPr>
          <w:sz w:val="28"/>
          <w:szCs w:val="28"/>
          <w:lang w:val="en-US"/>
        </w:rPr>
        <w:t>ABC</w:t>
      </w:r>
      <w:r w:rsidR="002103F2" w:rsidRPr="002103F2">
        <w:rPr>
          <w:sz w:val="28"/>
          <w:szCs w:val="28"/>
        </w:rPr>
        <w:t xml:space="preserve"> (рис.1).</w:t>
      </w:r>
    </w:p>
    <w:p w:rsidR="00091C73" w:rsidRDefault="00CE2BF4" w:rsidP="002103F2">
      <w:pPr>
        <w:jc w:val="center"/>
      </w:pPr>
      <w:r>
        <w:rPr>
          <w:noProof/>
          <w:lang w:eastAsia="ru-RU"/>
        </w:rPr>
        <w:drawing>
          <wp:inline distT="0" distB="0" distL="0" distR="0" wp14:anchorId="60C148D0" wp14:editId="690BA8AF">
            <wp:extent cx="4733333" cy="105714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33333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Pr="002103F2" w:rsidRDefault="002103F2" w:rsidP="002103F2">
      <w:pPr>
        <w:jc w:val="center"/>
        <w:rPr>
          <w:sz w:val="24"/>
          <w:szCs w:val="24"/>
        </w:rPr>
      </w:pPr>
      <w:r w:rsidRPr="002103F2">
        <w:rPr>
          <w:sz w:val="24"/>
          <w:szCs w:val="24"/>
        </w:rPr>
        <w:t>Рис.1- Исходные варианты</w:t>
      </w:r>
    </w:p>
    <w:p w:rsidR="002103F2" w:rsidRPr="002103F2" w:rsidRDefault="002103F2" w:rsidP="002103F2">
      <w:pPr>
        <w:ind w:firstLine="709"/>
        <w:jc w:val="center"/>
        <w:rPr>
          <w:sz w:val="28"/>
          <w:szCs w:val="28"/>
        </w:rPr>
      </w:pPr>
    </w:p>
    <w:p w:rsidR="00091254" w:rsidRPr="002103F2" w:rsidRDefault="00091254" w:rsidP="002103F2">
      <w:pPr>
        <w:spacing w:after="0" w:line="240" w:lineRule="auto"/>
        <w:ind w:firstLine="709"/>
        <w:rPr>
          <w:sz w:val="28"/>
          <w:szCs w:val="28"/>
        </w:rPr>
      </w:pPr>
      <w:r w:rsidRPr="002103F2">
        <w:rPr>
          <w:sz w:val="28"/>
          <w:szCs w:val="28"/>
        </w:rPr>
        <w:t>Входной файл Критерии 1_2_3.</w:t>
      </w:r>
      <w:r w:rsidRPr="002103F2">
        <w:rPr>
          <w:sz w:val="28"/>
          <w:szCs w:val="28"/>
          <w:lang w:val="en-US"/>
        </w:rPr>
        <w:t>txt</w:t>
      </w:r>
      <w:r w:rsidRPr="002103F2">
        <w:rPr>
          <w:sz w:val="28"/>
          <w:szCs w:val="28"/>
        </w:rPr>
        <w:t xml:space="preserve"> для геометрической интерпретации решения.</w:t>
      </w:r>
    </w:p>
    <w:p w:rsidR="00091254" w:rsidRPr="002103F2" w:rsidRDefault="00091254" w:rsidP="002103F2">
      <w:pPr>
        <w:tabs>
          <w:tab w:val="left" w:pos="85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103F2">
        <w:rPr>
          <w:rFonts w:ascii="Times New Roman" w:hAnsi="Times New Roman" w:cs="Times New Roman"/>
          <w:sz w:val="28"/>
          <w:szCs w:val="28"/>
        </w:rPr>
        <w:t>В первой строке указано количество ограничений.</w:t>
      </w:r>
    </w:p>
    <w:p w:rsidR="00091254" w:rsidRPr="002103F2" w:rsidRDefault="00091254" w:rsidP="002103F2">
      <w:pPr>
        <w:tabs>
          <w:tab w:val="left" w:pos="85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103F2">
        <w:rPr>
          <w:rFonts w:ascii="Times New Roman" w:hAnsi="Times New Roman" w:cs="Times New Roman"/>
          <w:sz w:val="28"/>
          <w:szCs w:val="28"/>
        </w:rPr>
        <w:t>В последней строке коэффициенты целевой функции и направление оптимизации. Данные разделены пробелами.</w:t>
      </w:r>
    </w:p>
    <w:p w:rsidR="00091254" w:rsidRDefault="00091254" w:rsidP="00091254">
      <w:pPr>
        <w:spacing w:after="0" w:line="240" w:lineRule="auto"/>
      </w:pPr>
    </w:p>
    <w:p w:rsidR="002103F2" w:rsidRPr="004F14F3" w:rsidRDefault="002103F2" w:rsidP="00091254">
      <w:pPr>
        <w:spacing w:after="0" w:line="240" w:lineRule="auto"/>
      </w:pP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46944">
        <w:rPr>
          <w:rFonts w:ascii="Times New Roman" w:hAnsi="Times New Roman" w:cs="Times New Roman"/>
          <w:sz w:val="28"/>
          <w:szCs w:val="28"/>
        </w:rPr>
        <w:t>Можно трижды использовать этот файл, изменяя только коэффициенты критерия.</w:t>
      </w: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46944">
        <w:rPr>
          <w:rFonts w:ascii="Times New Roman" w:hAnsi="Times New Roman" w:cs="Times New Roman"/>
          <w:sz w:val="28"/>
          <w:szCs w:val="28"/>
        </w:rPr>
        <w:t xml:space="preserve">В меню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Pr="00E46944">
        <w:rPr>
          <w:rFonts w:ascii="Times New Roman" w:hAnsi="Times New Roman" w:cs="Times New Roman"/>
          <w:sz w:val="28"/>
          <w:szCs w:val="28"/>
        </w:rPr>
        <w:t xml:space="preserve"> выбрать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Open</w:t>
      </w:r>
      <w:r w:rsidRPr="00E46944">
        <w:rPr>
          <w:rFonts w:ascii="Times New Roman" w:hAnsi="Times New Roman" w:cs="Times New Roman"/>
          <w:sz w:val="28"/>
          <w:szCs w:val="28"/>
        </w:rPr>
        <w:t xml:space="preserve">. Найти, создать или скорректировать входной файл в Проводнике. После этого нажать «Открыть». В меню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Run</w:t>
      </w:r>
      <w:r w:rsidRPr="00E46944">
        <w:rPr>
          <w:rFonts w:ascii="Times New Roman" w:hAnsi="Times New Roman" w:cs="Times New Roman"/>
          <w:sz w:val="28"/>
          <w:szCs w:val="28"/>
        </w:rPr>
        <w:t xml:space="preserve"> выбрать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Constraints</w:t>
      </w:r>
      <w:r w:rsidRPr="00E46944">
        <w:rPr>
          <w:rFonts w:ascii="Times New Roman" w:hAnsi="Times New Roman" w:cs="Times New Roman"/>
          <w:sz w:val="28"/>
          <w:szCs w:val="28"/>
        </w:rPr>
        <w:t xml:space="preserve">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E46944">
        <w:rPr>
          <w:rFonts w:ascii="Times New Roman" w:hAnsi="Times New Roman" w:cs="Times New Roman"/>
          <w:sz w:val="28"/>
          <w:szCs w:val="28"/>
        </w:rPr>
        <w:t xml:space="preserve">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ODR</w:t>
      </w:r>
      <w:r w:rsidRPr="00E46944">
        <w:rPr>
          <w:rFonts w:ascii="Times New Roman" w:hAnsi="Times New Roman" w:cs="Times New Roman"/>
          <w:sz w:val="28"/>
          <w:szCs w:val="28"/>
        </w:rPr>
        <w:t>.</w:t>
      </w: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46944">
        <w:rPr>
          <w:rFonts w:ascii="Times New Roman" w:hAnsi="Times New Roman" w:cs="Times New Roman"/>
          <w:sz w:val="28"/>
          <w:szCs w:val="28"/>
        </w:rPr>
        <w:t>Красный отрезок – линия равных значений критерия в оптимальной точке.</w:t>
      </w: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91254" w:rsidRDefault="00091254" w:rsidP="00091C73"/>
    <w:p w:rsidR="00091C73" w:rsidRPr="00EF2440" w:rsidRDefault="00EF2440" w:rsidP="00091C73">
      <w:pPr>
        <w:rPr>
          <w:b/>
        </w:rPr>
      </w:pPr>
      <w:r w:rsidRPr="00EF2440">
        <w:rPr>
          <w:b/>
        </w:rPr>
        <w:t>1</w:t>
      </w:r>
      <w:r>
        <w:rPr>
          <w:b/>
        </w:rPr>
        <w:t xml:space="preserve"> измерение</w:t>
      </w:r>
      <w:r w:rsidR="002103F2">
        <w:rPr>
          <w:b/>
        </w:rPr>
        <w:t xml:space="preserve"> (рис.2-3).</w:t>
      </w:r>
    </w:p>
    <w:p w:rsidR="00091C73" w:rsidRDefault="00091C73" w:rsidP="00091C73"/>
    <w:p w:rsidR="00091C73" w:rsidRPr="002103F2" w:rsidRDefault="00091C73" w:rsidP="00091C73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1 &lt;= 14</w:t>
      </w:r>
    </w:p>
    <w:p w:rsidR="00091C73" w:rsidRPr="002103F2" w:rsidRDefault="00091C73" w:rsidP="00091C73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5 &lt;= 50</w:t>
      </w:r>
    </w:p>
    <w:p w:rsidR="00091C73" w:rsidRPr="002103F2" w:rsidRDefault="00091C73" w:rsidP="00091C73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5 1 &lt;= 50</w:t>
      </w:r>
    </w:p>
    <w:p w:rsidR="00091C73" w:rsidRPr="00091C73" w:rsidRDefault="00CE2BF4" w:rsidP="00091C73">
      <w:r>
        <w:rPr>
          <w:color w:val="2E74B5" w:themeColor="accent1" w:themeShade="BF"/>
        </w:rPr>
        <w:t>1 2</w:t>
      </w:r>
      <w:r w:rsidR="00091C73" w:rsidRPr="002103F2">
        <w:rPr>
          <w:color w:val="2E74B5" w:themeColor="accent1" w:themeShade="BF"/>
        </w:rPr>
        <w:t xml:space="preserve"> </w:t>
      </w:r>
      <w:proofErr w:type="spellStart"/>
      <w:r w:rsidR="00091C73" w:rsidRPr="002103F2">
        <w:rPr>
          <w:color w:val="2E74B5" w:themeColor="accent1" w:themeShade="BF"/>
        </w:rPr>
        <w:t>max</w:t>
      </w:r>
      <w:proofErr w:type="spellEnd"/>
    </w:p>
    <w:p w:rsidR="00091C73" w:rsidRDefault="00CE2BF4" w:rsidP="00091C73">
      <w:r>
        <w:rPr>
          <w:noProof/>
          <w:lang w:eastAsia="ru-RU"/>
        </w:rPr>
        <w:lastRenderedPageBreak/>
        <w:drawing>
          <wp:inline distT="0" distB="0" distL="0" distR="0" wp14:anchorId="2001AC69" wp14:editId="5914AD14">
            <wp:extent cx="5940425" cy="368363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Default="002103F2" w:rsidP="002103F2">
      <w:pPr>
        <w:jc w:val="center"/>
      </w:pPr>
      <w:r>
        <w:t>Рис.2 – Измерение 1</w:t>
      </w:r>
    </w:p>
    <w:p w:rsidR="002103F2" w:rsidRDefault="002103F2" w:rsidP="00091C73"/>
    <w:p w:rsidR="00EF2440" w:rsidRDefault="0001467F" w:rsidP="002103F2">
      <w:pPr>
        <w:jc w:val="center"/>
      </w:pPr>
      <w:r>
        <w:rPr>
          <w:noProof/>
          <w:lang w:eastAsia="ru-RU"/>
        </w:rPr>
        <w:drawing>
          <wp:inline distT="0" distB="0" distL="0" distR="0" wp14:anchorId="279B1FC1" wp14:editId="174CACE9">
            <wp:extent cx="2800000" cy="1838095"/>
            <wp:effectExtent l="0" t="0" r="63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00000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Default="002103F2" w:rsidP="002103F2">
      <w:pPr>
        <w:jc w:val="center"/>
      </w:pPr>
      <w:r>
        <w:t>Рис.3- Максимизация первого критерия</w:t>
      </w:r>
    </w:p>
    <w:p w:rsidR="00EF2440" w:rsidRDefault="00EF2440" w:rsidP="00EF2440"/>
    <w:p w:rsidR="00EF2440" w:rsidRPr="00EF2440" w:rsidRDefault="00EF2440" w:rsidP="00EF2440">
      <w:pPr>
        <w:rPr>
          <w:b/>
        </w:rPr>
      </w:pPr>
      <w:r>
        <w:rPr>
          <w:b/>
        </w:rPr>
        <w:t>2 измерение</w:t>
      </w:r>
      <w:r w:rsidR="002103F2">
        <w:rPr>
          <w:b/>
        </w:rPr>
        <w:t xml:space="preserve"> (рис.4-5).</w:t>
      </w:r>
    </w:p>
    <w:p w:rsidR="00EF2440" w:rsidRPr="002103F2" w:rsidRDefault="00EF2440" w:rsidP="00EF2440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1 &lt;= 14</w:t>
      </w:r>
    </w:p>
    <w:p w:rsidR="00EF2440" w:rsidRPr="002103F2" w:rsidRDefault="00EF2440" w:rsidP="00EF2440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5 &lt;= 50</w:t>
      </w:r>
    </w:p>
    <w:p w:rsidR="00EF2440" w:rsidRPr="002103F2" w:rsidRDefault="00EF2440" w:rsidP="00EF2440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5 1 &lt;= 50</w:t>
      </w:r>
    </w:p>
    <w:p w:rsidR="00EF2440" w:rsidRPr="002103F2" w:rsidRDefault="00CE2BF4" w:rsidP="00EF2440">
      <w:pPr>
        <w:rPr>
          <w:color w:val="2E74B5" w:themeColor="accent1" w:themeShade="BF"/>
        </w:rPr>
      </w:pPr>
      <w:r>
        <w:rPr>
          <w:color w:val="2E74B5" w:themeColor="accent1" w:themeShade="BF"/>
        </w:rPr>
        <w:t>1 7</w:t>
      </w:r>
      <w:r w:rsidR="00EF2440" w:rsidRPr="002103F2">
        <w:rPr>
          <w:color w:val="2E74B5" w:themeColor="accent1" w:themeShade="BF"/>
        </w:rPr>
        <w:t xml:space="preserve"> </w:t>
      </w:r>
      <w:proofErr w:type="spellStart"/>
      <w:r w:rsidR="00EF2440" w:rsidRPr="002103F2">
        <w:rPr>
          <w:color w:val="2E74B5" w:themeColor="accent1" w:themeShade="BF"/>
        </w:rPr>
        <w:t>max</w:t>
      </w:r>
      <w:proofErr w:type="spellEnd"/>
    </w:p>
    <w:p w:rsidR="00EF2440" w:rsidRDefault="00CE2BF4" w:rsidP="00091C73">
      <w:r>
        <w:rPr>
          <w:noProof/>
          <w:lang w:eastAsia="ru-RU"/>
        </w:rPr>
        <w:lastRenderedPageBreak/>
        <w:drawing>
          <wp:inline distT="0" distB="0" distL="0" distR="0" wp14:anchorId="5A981B7C" wp14:editId="48FF5538">
            <wp:extent cx="5940425" cy="368363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Default="002103F2" w:rsidP="002103F2">
      <w:pPr>
        <w:jc w:val="center"/>
      </w:pPr>
      <w:r>
        <w:t>Рис.4- Измерение 2</w:t>
      </w:r>
    </w:p>
    <w:p w:rsidR="002103F2" w:rsidRDefault="002103F2" w:rsidP="00091C73"/>
    <w:p w:rsidR="002103F2" w:rsidRDefault="002103F2" w:rsidP="00091C73"/>
    <w:p w:rsidR="00091C73" w:rsidRDefault="0001467F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45D14ECC" wp14:editId="2388E349">
            <wp:extent cx="2552381" cy="1885714"/>
            <wp:effectExtent l="0" t="0" r="635" b="63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DB1" w:rsidRDefault="007E06B4" w:rsidP="00476DB1">
      <w:pPr>
        <w:jc w:val="center"/>
      </w:pPr>
      <w:r>
        <w:t>Рис.5</w:t>
      </w:r>
      <w:r w:rsidR="00476DB1">
        <w:t>- Максимизация второго критерия</w:t>
      </w:r>
    </w:p>
    <w:p w:rsidR="00EF2440" w:rsidRDefault="00EF2440" w:rsidP="00091C73"/>
    <w:p w:rsidR="00EF2440" w:rsidRPr="007E06B4" w:rsidRDefault="00EF2440" w:rsidP="00EF2440">
      <w:pPr>
        <w:rPr>
          <w:b/>
        </w:rPr>
      </w:pPr>
      <w:r>
        <w:rPr>
          <w:b/>
        </w:rPr>
        <w:t>3 измерение</w:t>
      </w:r>
      <w:r w:rsidR="007E06B4">
        <w:rPr>
          <w:b/>
        </w:rPr>
        <w:t xml:space="preserve"> (рис.6-7)</w:t>
      </w:r>
    </w:p>
    <w:p w:rsidR="00EF2440" w:rsidRPr="007E06B4" w:rsidRDefault="00EF2440" w:rsidP="00EF2440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1 &lt;= 14</w:t>
      </w:r>
    </w:p>
    <w:p w:rsidR="00EF2440" w:rsidRPr="007E06B4" w:rsidRDefault="00EF2440" w:rsidP="00EF2440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5 &lt;= 50</w:t>
      </w:r>
    </w:p>
    <w:p w:rsidR="00EF2440" w:rsidRPr="007E06B4" w:rsidRDefault="00EF2440" w:rsidP="00EF2440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5 1 &lt;= 50</w:t>
      </w:r>
    </w:p>
    <w:p w:rsidR="00EF2440" w:rsidRPr="007E06B4" w:rsidRDefault="00CE2BF4" w:rsidP="00EF2440">
      <w:pPr>
        <w:rPr>
          <w:color w:val="2E74B5" w:themeColor="accent1" w:themeShade="BF"/>
        </w:rPr>
      </w:pPr>
      <w:r>
        <w:rPr>
          <w:color w:val="2E74B5" w:themeColor="accent1" w:themeShade="BF"/>
        </w:rPr>
        <w:t>5 1</w:t>
      </w:r>
      <w:r w:rsidR="00EF2440" w:rsidRPr="007E06B4">
        <w:rPr>
          <w:color w:val="2E74B5" w:themeColor="accent1" w:themeShade="BF"/>
        </w:rPr>
        <w:t xml:space="preserve"> </w:t>
      </w:r>
      <w:proofErr w:type="spellStart"/>
      <w:r w:rsidR="00EF2440" w:rsidRPr="007E06B4">
        <w:rPr>
          <w:color w:val="2E74B5" w:themeColor="accent1" w:themeShade="BF"/>
        </w:rPr>
        <w:t>max</w:t>
      </w:r>
      <w:proofErr w:type="spellEnd"/>
    </w:p>
    <w:p w:rsidR="00EF2440" w:rsidRDefault="00CE2BF4" w:rsidP="00091C73">
      <w:r>
        <w:rPr>
          <w:noProof/>
          <w:lang w:eastAsia="ru-RU"/>
        </w:rPr>
        <w:lastRenderedPageBreak/>
        <w:drawing>
          <wp:inline distT="0" distB="0" distL="0" distR="0" wp14:anchorId="72B16490" wp14:editId="0ED4C30F">
            <wp:extent cx="5940425" cy="3683635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6- Измерение 3</w:t>
      </w:r>
    </w:p>
    <w:p w:rsidR="007E06B4" w:rsidRDefault="007E06B4" w:rsidP="00091C73"/>
    <w:p w:rsidR="00091C73" w:rsidRDefault="0001467F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4F0C97D1" wp14:editId="489E89CB">
            <wp:extent cx="2571429" cy="1876190"/>
            <wp:effectExtent l="0" t="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1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7- Максимизация третьего критерия</w:t>
      </w:r>
    </w:p>
    <w:p w:rsidR="00EA4D27" w:rsidRDefault="00EA4D27" w:rsidP="00091C73"/>
    <w:p w:rsidR="00EA4D27" w:rsidRPr="007E06B4" w:rsidRDefault="00EA4D27" w:rsidP="00091C73">
      <w:pPr>
        <w:rPr>
          <w:b/>
        </w:rPr>
      </w:pPr>
      <w:r w:rsidRPr="007E06B4">
        <w:rPr>
          <w:b/>
        </w:rPr>
        <w:t>Глобальный критерий</w:t>
      </w:r>
      <w:r w:rsidR="007E06B4">
        <w:rPr>
          <w:b/>
        </w:rPr>
        <w:t xml:space="preserve"> (рис.8)</w:t>
      </w:r>
    </w:p>
    <w:p w:rsidR="00EA4D27" w:rsidRDefault="00EA4D27" w:rsidP="00091C73"/>
    <w:p w:rsidR="00EA4D27" w:rsidRDefault="0026646C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0D091EF3" wp14:editId="2E7E2C24">
            <wp:extent cx="5571429" cy="1447619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571429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D27" w:rsidRDefault="007E06B4" w:rsidP="007E06B4">
      <w:pPr>
        <w:jc w:val="center"/>
      </w:pPr>
      <w:r>
        <w:t>Рис.8 – Глобальный критерий</w:t>
      </w:r>
    </w:p>
    <w:p w:rsidR="00EA4D27" w:rsidRPr="007E06B4" w:rsidRDefault="00EA4D27" w:rsidP="00EA4D27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lastRenderedPageBreak/>
        <w:t>1 1 &lt;= 14</w:t>
      </w:r>
    </w:p>
    <w:p w:rsidR="00EA4D27" w:rsidRPr="007E06B4" w:rsidRDefault="00EA4D27" w:rsidP="00EA4D27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5 &lt;= 50</w:t>
      </w:r>
    </w:p>
    <w:p w:rsidR="00EA4D27" w:rsidRPr="007E06B4" w:rsidRDefault="00EA4D27" w:rsidP="00EA4D27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5 1 &lt;= 50</w:t>
      </w:r>
    </w:p>
    <w:p w:rsidR="00EA4D27" w:rsidRPr="007E06B4" w:rsidRDefault="0026646C" w:rsidP="00EA4D27">
      <w:pPr>
        <w:rPr>
          <w:color w:val="2E74B5" w:themeColor="accent1" w:themeShade="BF"/>
        </w:rPr>
      </w:pPr>
      <w:r>
        <w:rPr>
          <w:color w:val="2E74B5" w:themeColor="accent1" w:themeShade="BF"/>
        </w:rPr>
        <w:t>3.456</w:t>
      </w:r>
      <w:r w:rsidR="00EA4D27" w:rsidRPr="007E06B4">
        <w:rPr>
          <w:color w:val="2E74B5" w:themeColor="accent1" w:themeShade="BF"/>
        </w:rPr>
        <w:t xml:space="preserve"> </w:t>
      </w:r>
      <w:r>
        <w:rPr>
          <w:color w:val="2E74B5" w:themeColor="accent1" w:themeShade="BF"/>
        </w:rPr>
        <w:t>2.482</w:t>
      </w:r>
      <w:r w:rsidR="00EA4D27" w:rsidRPr="007E06B4">
        <w:rPr>
          <w:color w:val="2E74B5" w:themeColor="accent1" w:themeShade="BF"/>
        </w:rPr>
        <w:t xml:space="preserve"> </w:t>
      </w:r>
      <w:proofErr w:type="spellStart"/>
      <w:r w:rsidR="00EA4D27" w:rsidRPr="007E06B4">
        <w:rPr>
          <w:color w:val="2E74B5" w:themeColor="accent1" w:themeShade="BF"/>
        </w:rPr>
        <w:t>max</w:t>
      </w:r>
      <w:proofErr w:type="spellEnd"/>
    </w:p>
    <w:p w:rsidR="00091C73" w:rsidRDefault="0026646C" w:rsidP="00091C73">
      <w:r>
        <w:rPr>
          <w:noProof/>
          <w:lang w:eastAsia="ru-RU"/>
        </w:rPr>
        <w:drawing>
          <wp:inline distT="0" distB="0" distL="0" distR="0" wp14:anchorId="38E68E4A" wp14:editId="6A5E431C">
            <wp:extent cx="5940425" cy="368363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9 – Глобальный критерий</w:t>
      </w:r>
    </w:p>
    <w:p w:rsidR="007E06B4" w:rsidRDefault="007E06B4" w:rsidP="00091C73"/>
    <w:p w:rsidR="00EA4D27" w:rsidRDefault="002B0C89" w:rsidP="00091C73">
      <w:r>
        <w:rPr>
          <w:noProof/>
          <w:lang w:eastAsia="ru-RU"/>
        </w:rPr>
        <w:drawing>
          <wp:inline distT="0" distB="0" distL="0" distR="0" wp14:anchorId="65DE80A7" wp14:editId="01506EDC">
            <wp:extent cx="5940425" cy="1691005"/>
            <wp:effectExtent l="0" t="0" r="3175" b="444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1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10</w:t>
      </w:r>
      <w:r w:rsidR="00E46944">
        <w:t xml:space="preserve"> </w:t>
      </w:r>
      <w:r>
        <w:t>-</w:t>
      </w:r>
      <w:r w:rsidR="00E46944">
        <w:t xml:space="preserve"> </w:t>
      </w:r>
      <w:r>
        <w:t>Оптимизация глобального критерия</w:t>
      </w:r>
    </w:p>
    <w:p w:rsidR="0089499B" w:rsidRDefault="0089499B" w:rsidP="00091C73"/>
    <w:p w:rsidR="00C8419F" w:rsidRDefault="00C8419F" w:rsidP="00091C73">
      <w:pPr>
        <w:rPr>
          <w:b/>
        </w:rPr>
      </w:pPr>
      <w:r w:rsidRPr="00C8419F">
        <w:rPr>
          <w:b/>
        </w:rPr>
        <w:t>Дополнительные ограничения</w:t>
      </w:r>
      <w:r w:rsidR="00E46944">
        <w:rPr>
          <w:b/>
        </w:rPr>
        <w:t xml:space="preserve"> (рис.11-12)</w:t>
      </w:r>
    </w:p>
    <w:p w:rsidR="00C8419F" w:rsidRDefault="00C8419F" w:rsidP="00091C73">
      <w:pPr>
        <w:rPr>
          <w:b/>
        </w:rPr>
      </w:pPr>
      <w:r>
        <w:rPr>
          <w:b/>
        </w:rPr>
        <w:t>Максимизация по 1—</w:t>
      </w:r>
      <w:r w:rsidR="001277D2">
        <w:rPr>
          <w:b/>
        </w:rPr>
        <w:t>о</w:t>
      </w:r>
      <w:r>
        <w:rPr>
          <w:b/>
        </w:rPr>
        <w:t>му критерию</w:t>
      </w:r>
    </w:p>
    <w:p w:rsidR="001277D2" w:rsidRPr="001277D2" w:rsidRDefault="001277D2" w:rsidP="001277D2"/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1 &lt;= 14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5 &lt;= 50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lastRenderedPageBreak/>
        <w:t>5 1 &lt;= 50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 xml:space="preserve">1 </w:t>
      </w:r>
      <w:proofErr w:type="gramStart"/>
      <w:r w:rsidRPr="007E06B4">
        <w:rPr>
          <w:color w:val="2E74B5" w:themeColor="accent1" w:themeShade="BF"/>
        </w:rPr>
        <w:t>6 &gt;</w:t>
      </w:r>
      <w:proofErr w:type="gramEnd"/>
      <w:r w:rsidRPr="007E06B4">
        <w:rPr>
          <w:color w:val="2E74B5" w:themeColor="accent1" w:themeShade="BF"/>
        </w:rPr>
        <w:t>= 4</w:t>
      </w:r>
      <w:r w:rsidR="00FA33B1">
        <w:rPr>
          <w:color w:val="2E74B5" w:themeColor="accent1" w:themeShade="BF"/>
        </w:rPr>
        <w:t>0</w:t>
      </w:r>
    </w:p>
    <w:p w:rsidR="001277D2" w:rsidRPr="007E06B4" w:rsidRDefault="00FA33B1" w:rsidP="001277D2">
      <w:pPr>
        <w:rPr>
          <w:color w:val="2E74B5" w:themeColor="accent1" w:themeShade="BF"/>
        </w:rPr>
      </w:pPr>
      <w:r>
        <w:rPr>
          <w:color w:val="2E74B5" w:themeColor="accent1" w:themeShade="BF"/>
        </w:rPr>
        <w:t>5</w:t>
      </w:r>
      <w:r w:rsidR="001277D2" w:rsidRPr="007E06B4">
        <w:rPr>
          <w:color w:val="2E74B5" w:themeColor="accent1" w:themeShade="BF"/>
        </w:rPr>
        <w:t xml:space="preserve"> </w:t>
      </w:r>
      <w:r>
        <w:rPr>
          <w:color w:val="2E74B5" w:themeColor="accent1" w:themeShade="BF"/>
        </w:rPr>
        <w:t>1</w:t>
      </w:r>
      <w:r w:rsidR="001277D2" w:rsidRPr="007E06B4">
        <w:rPr>
          <w:color w:val="2E74B5" w:themeColor="accent1" w:themeShade="BF"/>
        </w:rPr>
        <w:t xml:space="preserve"> </w:t>
      </w:r>
      <w:proofErr w:type="spellStart"/>
      <w:r w:rsidR="001277D2" w:rsidRPr="007E06B4">
        <w:rPr>
          <w:color w:val="2E74B5" w:themeColor="accent1" w:themeShade="BF"/>
        </w:rPr>
        <w:t>max</w:t>
      </w:r>
      <w:proofErr w:type="spellEnd"/>
    </w:p>
    <w:p w:rsidR="00286B1E" w:rsidRDefault="00286B1E" w:rsidP="001277D2"/>
    <w:p w:rsidR="00286B1E" w:rsidRDefault="00FA33B1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038470FC" wp14:editId="5E8C676B">
            <wp:extent cx="5940425" cy="3683635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7E06B4" w:rsidRPr="00CB1B44" w:rsidRDefault="007E06B4" w:rsidP="007E06B4">
      <w:pPr>
        <w:jc w:val="center"/>
      </w:pPr>
      <w:r>
        <w:t xml:space="preserve">Рис.11 – </w:t>
      </w:r>
      <w:proofErr w:type="spellStart"/>
      <w:r>
        <w:t>Доп.ограничения</w:t>
      </w:r>
      <w:proofErr w:type="spellEnd"/>
      <w:r>
        <w:t xml:space="preserve"> по </w:t>
      </w:r>
      <w:r w:rsidR="0015304E" w:rsidRPr="0015304E">
        <w:t>3</w:t>
      </w:r>
      <w:r>
        <w:t>-</w:t>
      </w:r>
      <w:r w:rsidR="0015304E">
        <w:t>е</w:t>
      </w:r>
      <w:r>
        <w:t>му критерию</w:t>
      </w:r>
      <w:r w:rsidR="00D6786E" w:rsidRPr="00CB1B44">
        <w:tab/>
      </w:r>
    </w:p>
    <w:p w:rsidR="00286B1E" w:rsidRDefault="00E94021" w:rsidP="001277D2">
      <w:r>
        <w:rPr>
          <w:noProof/>
          <w:lang w:eastAsia="ru-RU"/>
        </w:rPr>
        <w:lastRenderedPageBreak/>
        <w:drawing>
          <wp:inline distT="0" distB="0" distL="0" distR="0" wp14:anchorId="0ABCADA7" wp14:editId="6156408C">
            <wp:extent cx="5391150" cy="5638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56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944" w:rsidRDefault="00E46944" w:rsidP="00E46944">
      <w:pPr>
        <w:jc w:val="center"/>
      </w:pPr>
      <w:r>
        <w:t xml:space="preserve">Рис.12 </w:t>
      </w:r>
      <w:r w:rsidR="000E4D33">
        <w:t>– Поиск решения по 1-ому критерию</w:t>
      </w:r>
    </w:p>
    <w:p w:rsidR="000E4D33" w:rsidRDefault="000E4D33" w:rsidP="00E46944">
      <w:pPr>
        <w:jc w:val="center"/>
      </w:pPr>
    </w:p>
    <w:p w:rsidR="00286B1E" w:rsidRDefault="00ED0324" w:rsidP="004B488F">
      <w:pPr>
        <w:jc w:val="center"/>
      </w:pPr>
      <w:r>
        <w:rPr>
          <w:noProof/>
          <w:lang w:eastAsia="ru-RU"/>
        </w:rPr>
        <w:drawing>
          <wp:inline distT="0" distB="0" distL="0" distR="0" wp14:anchorId="489C2063" wp14:editId="4EEE894A">
            <wp:extent cx="3381375" cy="20383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88F" w:rsidRDefault="004B488F" w:rsidP="004B488F">
      <w:pPr>
        <w:jc w:val="center"/>
      </w:pPr>
      <w:r>
        <w:t>Рис.13 – Оптимизация с добавленным ограничением 40</w:t>
      </w:r>
    </w:p>
    <w:p w:rsidR="001E5456" w:rsidRDefault="001E5456" w:rsidP="001277D2"/>
    <w:p w:rsidR="001E5456" w:rsidRPr="00E94021" w:rsidRDefault="001E5456" w:rsidP="001E5456">
      <w:pPr>
        <w:rPr>
          <w:color w:val="2E74B5" w:themeColor="accent1" w:themeShade="BF"/>
        </w:rPr>
      </w:pP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lastRenderedPageBreak/>
        <w:t>1 1 &lt;= 14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>1 5 &lt;= 50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>5 1 &lt;= 50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 xml:space="preserve">1 </w:t>
      </w:r>
      <w:proofErr w:type="gramStart"/>
      <w:r w:rsidRPr="00E94021">
        <w:rPr>
          <w:color w:val="2E74B5" w:themeColor="accent1" w:themeShade="BF"/>
        </w:rPr>
        <w:t>6 &gt;</w:t>
      </w:r>
      <w:proofErr w:type="gramEnd"/>
      <w:r w:rsidRPr="00E94021">
        <w:rPr>
          <w:color w:val="2E74B5" w:themeColor="accent1" w:themeShade="BF"/>
        </w:rPr>
        <w:t>= 45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 xml:space="preserve">3 1 </w:t>
      </w:r>
      <w:proofErr w:type="spellStart"/>
      <w:r w:rsidRPr="00E94021">
        <w:rPr>
          <w:color w:val="2E74B5" w:themeColor="accent1" w:themeShade="BF"/>
        </w:rPr>
        <w:t>max</w:t>
      </w:r>
      <w:proofErr w:type="spellEnd"/>
    </w:p>
    <w:p w:rsidR="001E5456" w:rsidRDefault="001E5456" w:rsidP="001E5456"/>
    <w:p w:rsidR="001E5456" w:rsidRDefault="00C32EE0" w:rsidP="001E5456">
      <w:r>
        <w:rPr>
          <w:noProof/>
          <w:lang w:eastAsia="ru-RU"/>
        </w:rPr>
        <w:drawing>
          <wp:inline distT="0" distB="0" distL="0" distR="0" wp14:anchorId="09A4F19C" wp14:editId="74F99B2F">
            <wp:extent cx="5940425" cy="3689350"/>
            <wp:effectExtent l="0" t="0" r="3175" b="635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8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88F" w:rsidRDefault="004B488F" w:rsidP="004B488F">
      <w:pPr>
        <w:jc w:val="center"/>
      </w:pPr>
      <w:r>
        <w:t>Рис.14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C32EE0" w:rsidRDefault="00C32EE0" w:rsidP="001E5456"/>
    <w:p w:rsidR="00C32EE0" w:rsidRDefault="00ED0324" w:rsidP="004B488F">
      <w:pPr>
        <w:jc w:val="center"/>
      </w:pPr>
      <w:r>
        <w:rPr>
          <w:noProof/>
          <w:lang w:eastAsia="ru-RU"/>
        </w:rPr>
        <w:drawing>
          <wp:inline distT="0" distB="0" distL="0" distR="0" wp14:anchorId="625173D3" wp14:editId="0913CDE8">
            <wp:extent cx="3400425" cy="22860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88F" w:rsidRDefault="004B488F" w:rsidP="004B488F">
      <w:pPr>
        <w:jc w:val="center"/>
      </w:pPr>
      <w:r>
        <w:t>Рис.15 -</w:t>
      </w:r>
      <w:r w:rsidRPr="004B488F">
        <w:t xml:space="preserve"> </w:t>
      </w:r>
      <w:r>
        <w:t>Оптимизация с добавленным ограничением 45</w:t>
      </w:r>
    </w:p>
    <w:p w:rsidR="004B488F" w:rsidRDefault="004B488F" w:rsidP="004B488F">
      <w:pPr>
        <w:jc w:val="center"/>
      </w:pPr>
    </w:p>
    <w:p w:rsidR="00C32EE0" w:rsidRDefault="00C32EE0" w:rsidP="001E5456"/>
    <w:p w:rsidR="00C32EE0" w:rsidRDefault="00C32EE0" w:rsidP="00C32EE0"/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>1 1 &lt;= 14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>1 5 &lt;= 50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>5 1 &lt;= 50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 xml:space="preserve">1 </w:t>
      </w:r>
      <w:proofErr w:type="gramStart"/>
      <w:r w:rsidRPr="004B488F">
        <w:rPr>
          <w:color w:val="5B9BD5" w:themeColor="accent1"/>
        </w:rPr>
        <w:t>6 &gt;</w:t>
      </w:r>
      <w:proofErr w:type="gramEnd"/>
      <w:r w:rsidRPr="004B488F">
        <w:rPr>
          <w:color w:val="5B9BD5" w:themeColor="accent1"/>
        </w:rPr>
        <w:t>= 48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 xml:space="preserve">3 1 </w:t>
      </w:r>
      <w:proofErr w:type="spellStart"/>
      <w:r w:rsidRPr="004B488F">
        <w:rPr>
          <w:color w:val="5B9BD5" w:themeColor="accent1"/>
        </w:rPr>
        <w:t>max</w:t>
      </w:r>
      <w:proofErr w:type="spellEnd"/>
    </w:p>
    <w:p w:rsidR="00C32EE0" w:rsidRDefault="00C32EE0" w:rsidP="00C32EE0"/>
    <w:p w:rsidR="00C32EE0" w:rsidRDefault="00C32EE0" w:rsidP="00C32EE0">
      <w:r>
        <w:rPr>
          <w:noProof/>
          <w:lang w:eastAsia="ru-RU"/>
        </w:rPr>
        <w:drawing>
          <wp:inline distT="0" distB="0" distL="0" distR="0" wp14:anchorId="2A05C8B3" wp14:editId="16501F46">
            <wp:extent cx="5940425" cy="3670300"/>
            <wp:effectExtent l="0" t="0" r="3175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7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324" w:rsidRDefault="00ED0324" w:rsidP="00ED0324">
      <w:pPr>
        <w:jc w:val="center"/>
      </w:pPr>
      <w:r>
        <w:t>Рис.16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ED0324" w:rsidRDefault="00ED0324" w:rsidP="00ED0324">
      <w:pPr>
        <w:jc w:val="center"/>
      </w:pPr>
    </w:p>
    <w:p w:rsidR="00ED0324" w:rsidRDefault="00ED0324" w:rsidP="00ED0324">
      <w:pPr>
        <w:jc w:val="center"/>
      </w:pPr>
      <w:r>
        <w:rPr>
          <w:noProof/>
          <w:lang w:eastAsia="ru-RU"/>
        </w:rPr>
        <w:drawing>
          <wp:inline distT="0" distB="0" distL="0" distR="0" wp14:anchorId="2AEABE8B" wp14:editId="2C4E922C">
            <wp:extent cx="3362325" cy="21050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324" w:rsidRDefault="00ED0324" w:rsidP="00ED0324">
      <w:pPr>
        <w:jc w:val="center"/>
      </w:pPr>
      <w:r>
        <w:t>Рис.17 – Оптимизация с добавленным ограничением 48</w:t>
      </w:r>
    </w:p>
    <w:p w:rsidR="007C4E18" w:rsidRDefault="007C4E18" w:rsidP="007C4E18"/>
    <w:p w:rsidR="00A3571D" w:rsidRPr="0004564D" w:rsidRDefault="00A3571D" w:rsidP="007C4E18">
      <w:pPr>
        <w:rPr>
          <w:b/>
        </w:rPr>
      </w:pPr>
      <w:r w:rsidRPr="0004564D">
        <w:rPr>
          <w:b/>
        </w:rPr>
        <w:lastRenderedPageBreak/>
        <w:t>Оптимизация с добавленным ограничением второго критерия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>1 1 &lt;= 14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>1 5 &lt;= 50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>5 1 &lt;= 50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1 </w:t>
      </w:r>
      <w:proofErr w:type="gramStart"/>
      <w:r w:rsidRPr="00CB1B44">
        <w:rPr>
          <w:color w:val="5B9BD5" w:themeColor="accent1"/>
        </w:rPr>
        <w:t>6 &gt;</w:t>
      </w:r>
      <w:proofErr w:type="gramEnd"/>
      <w:r w:rsidRPr="00CB1B44">
        <w:rPr>
          <w:color w:val="5B9BD5" w:themeColor="accent1"/>
        </w:rPr>
        <w:t>= 40</w:t>
      </w:r>
    </w:p>
    <w:p w:rsidR="00C32EE0" w:rsidRDefault="007C4E18" w:rsidP="007C4E18">
      <w:r w:rsidRPr="00CB1B44">
        <w:rPr>
          <w:color w:val="5B9BD5" w:themeColor="accent1"/>
        </w:rPr>
        <w:t xml:space="preserve">4 1 </w:t>
      </w:r>
      <w:proofErr w:type="spellStart"/>
      <w:r w:rsidRPr="00CB1B44">
        <w:rPr>
          <w:color w:val="5B9BD5" w:themeColor="accent1"/>
        </w:rPr>
        <w:t>max</w:t>
      </w:r>
      <w:proofErr w:type="spellEnd"/>
    </w:p>
    <w:p w:rsidR="007C4E18" w:rsidRDefault="007C4E18" w:rsidP="007C4E18">
      <w:r>
        <w:rPr>
          <w:noProof/>
          <w:lang w:eastAsia="ru-RU"/>
        </w:rPr>
        <w:drawing>
          <wp:inline distT="0" distB="0" distL="0" distR="0" wp14:anchorId="0A31D448" wp14:editId="263F02BC">
            <wp:extent cx="5940425" cy="3668395"/>
            <wp:effectExtent l="0" t="0" r="3175" b="825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6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71D" w:rsidRDefault="00A3571D" w:rsidP="00A3571D">
      <w:pPr>
        <w:jc w:val="center"/>
      </w:pPr>
      <w:r>
        <w:t>Рис.1</w:t>
      </w:r>
      <w:r w:rsidR="0004564D">
        <w:t>8</w:t>
      </w:r>
      <w:r>
        <w:t xml:space="preserve">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04564D" w:rsidRDefault="0004564D" w:rsidP="00A3571D">
      <w:pPr>
        <w:jc w:val="center"/>
      </w:pPr>
    </w:p>
    <w:p w:rsidR="00ED0324" w:rsidRDefault="0004564D" w:rsidP="0004564D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0DF340C1" wp14:editId="72B1A329">
            <wp:extent cx="3371850" cy="19621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19 -</w:t>
      </w:r>
      <w:r w:rsidRPr="004B488F">
        <w:t xml:space="preserve"> </w:t>
      </w:r>
      <w:r>
        <w:t>Оптимизация с добавленным ограничением 40</w:t>
      </w:r>
    </w:p>
    <w:p w:rsidR="0004564D" w:rsidRDefault="0004564D" w:rsidP="0004564D">
      <w:pPr>
        <w:jc w:val="center"/>
        <w:rPr>
          <w:noProof/>
          <w:lang w:eastAsia="ru-RU"/>
        </w:rPr>
      </w:pPr>
    </w:p>
    <w:p w:rsidR="007C4E18" w:rsidRDefault="007C4E18" w:rsidP="007C4E18"/>
    <w:p w:rsidR="00CD4FCD" w:rsidRPr="00CB1B44" w:rsidRDefault="00CD4FCD" w:rsidP="00CD4FCD">
      <w:pPr>
        <w:rPr>
          <w:color w:val="5B9BD5" w:themeColor="accent1"/>
        </w:rPr>
      </w:pP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lastRenderedPageBreak/>
        <w:t>1 1 &lt;= 14</w:t>
      </w: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t>1 5 &lt;= 50</w:t>
      </w: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t>5 1 &lt;= 50</w:t>
      </w: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1 </w:t>
      </w:r>
      <w:proofErr w:type="gramStart"/>
      <w:r w:rsidRPr="00CB1B44">
        <w:rPr>
          <w:color w:val="5B9BD5" w:themeColor="accent1"/>
        </w:rPr>
        <w:t>6 &gt;</w:t>
      </w:r>
      <w:proofErr w:type="gramEnd"/>
      <w:r w:rsidRPr="00CB1B44">
        <w:rPr>
          <w:color w:val="5B9BD5" w:themeColor="accent1"/>
        </w:rPr>
        <w:t>= 45</w:t>
      </w:r>
    </w:p>
    <w:p w:rsidR="00CD4FCD" w:rsidRDefault="00CD4FCD" w:rsidP="00CD4FCD">
      <w:r w:rsidRPr="00CB1B44">
        <w:rPr>
          <w:color w:val="5B9BD5" w:themeColor="accent1"/>
        </w:rPr>
        <w:t xml:space="preserve">4 1 </w:t>
      </w:r>
      <w:proofErr w:type="spellStart"/>
      <w:r w:rsidRPr="00CB1B44">
        <w:rPr>
          <w:color w:val="5B9BD5" w:themeColor="accent1"/>
        </w:rPr>
        <w:t>max</w:t>
      </w:r>
      <w:proofErr w:type="spellEnd"/>
    </w:p>
    <w:p w:rsidR="00CD4FCD" w:rsidRDefault="00CD4FCD" w:rsidP="00CD4FCD"/>
    <w:p w:rsidR="00CD4FCD" w:rsidRDefault="00CD4FCD" w:rsidP="0004564D">
      <w:pPr>
        <w:jc w:val="center"/>
      </w:pPr>
      <w:r>
        <w:rPr>
          <w:noProof/>
          <w:lang w:eastAsia="ru-RU"/>
        </w:rPr>
        <w:drawing>
          <wp:inline distT="0" distB="0" distL="0" distR="0" wp14:anchorId="1D9365BD" wp14:editId="63F0821F">
            <wp:extent cx="5940425" cy="3642995"/>
            <wp:effectExtent l="0" t="0" r="317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42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20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CD4FCD" w:rsidRDefault="00CD4FCD" w:rsidP="00CD4FCD"/>
    <w:p w:rsidR="00CD4FCD" w:rsidRDefault="0004564D" w:rsidP="0004564D">
      <w:pPr>
        <w:jc w:val="center"/>
      </w:pPr>
      <w:r>
        <w:rPr>
          <w:noProof/>
          <w:lang w:eastAsia="ru-RU"/>
        </w:rPr>
        <w:drawing>
          <wp:inline distT="0" distB="0" distL="0" distR="0" wp14:anchorId="60847420" wp14:editId="51755511">
            <wp:extent cx="4181475" cy="19907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21 -</w:t>
      </w:r>
      <w:r w:rsidRPr="004B488F">
        <w:t xml:space="preserve"> </w:t>
      </w:r>
      <w:r>
        <w:t>Оптимизация с добавленным ограничением 45</w:t>
      </w:r>
    </w:p>
    <w:p w:rsidR="0004564D" w:rsidRDefault="0004564D" w:rsidP="0004564D">
      <w:pPr>
        <w:jc w:val="center"/>
      </w:pPr>
    </w:p>
    <w:p w:rsidR="0004564D" w:rsidRDefault="0004564D" w:rsidP="0004564D">
      <w:pPr>
        <w:jc w:val="center"/>
      </w:pPr>
    </w:p>
    <w:p w:rsidR="005F10C0" w:rsidRDefault="005F10C0" w:rsidP="005F10C0"/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lastRenderedPageBreak/>
        <w:t>1 1 &lt;= 14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>1 5 &lt;= 50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>5 1 &lt;= 50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1 </w:t>
      </w:r>
      <w:proofErr w:type="gramStart"/>
      <w:r w:rsidRPr="00CB1B44">
        <w:rPr>
          <w:color w:val="5B9BD5" w:themeColor="accent1"/>
        </w:rPr>
        <w:t>6 &gt;</w:t>
      </w:r>
      <w:proofErr w:type="gramEnd"/>
      <w:r w:rsidRPr="00CB1B44">
        <w:rPr>
          <w:color w:val="5B9BD5" w:themeColor="accent1"/>
        </w:rPr>
        <w:t>= 48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4 1 </w:t>
      </w:r>
      <w:proofErr w:type="spellStart"/>
      <w:r w:rsidRPr="00CB1B44">
        <w:rPr>
          <w:color w:val="5B9BD5" w:themeColor="accent1"/>
        </w:rPr>
        <w:t>max</w:t>
      </w:r>
      <w:proofErr w:type="spellEnd"/>
    </w:p>
    <w:p w:rsidR="005F10C0" w:rsidRDefault="005F10C0" w:rsidP="005F10C0"/>
    <w:p w:rsidR="005F10C0" w:rsidRDefault="005F10C0" w:rsidP="005F10C0">
      <w:r>
        <w:rPr>
          <w:noProof/>
          <w:lang w:eastAsia="ru-RU"/>
        </w:rPr>
        <w:drawing>
          <wp:inline distT="0" distB="0" distL="0" distR="0" wp14:anchorId="46029653" wp14:editId="2CF31E67">
            <wp:extent cx="5940425" cy="3658870"/>
            <wp:effectExtent l="0" t="0" r="317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5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22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84001C" w:rsidRDefault="0084001C" w:rsidP="0084001C"/>
    <w:p w:rsidR="0084001C" w:rsidRDefault="0084001C" w:rsidP="0004564D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1CBB664" wp14:editId="3F20F571">
            <wp:extent cx="5391150" cy="56959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01C" w:rsidRDefault="0084001C" w:rsidP="0084001C">
      <w:pPr>
        <w:jc w:val="center"/>
      </w:pPr>
      <w:r>
        <w:t>Рис.23 – Поиск решения по 2-ому критерию</w:t>
      </w:r>
    </w:p>
    <w:p w:rsidR="0084001C" w:rsidRDefault="0084001C" w:rsidP="0084001C">
      <w:pPr>
        <w:jc w:val="center"/>
      </w:pPr>
    </w:p>
    <w:p w:rsidR="0084001C" w:rsidRDefault="0084001C" w:rsidP="0084001C">
      <w:pPr>
        <w:jc w:val="center"/>
      </w:pPr>
      <w:r>
        <w:rPr>
          <w:noProof/>
          <w:lang w:eastAsia="ru-RU"/>
        </w:rPr>
        <w:drawing>
          <wp:inline distT="0" distB="0" distL="0" distR="0" wp14:anchorId="6DBE337A" wp14:editId="38BF4468">
            <wp:extent cx="3371850" cy="19812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01C" w:rsidRDefault="0084001C" w:rsidP="0084001C">
      <w:pPr>
        <w:jc w:val="center"/>
      </w:pPr>
      <w:r>
        <w:t>Рис.24 -</w:t>
      </w:r>
      <w:r w:rsidRPr="004B488F">
        <w:t xml:space="preserve"> </w:t>
      </w:r>
      <w:r>
        <w:t>Оптимизация с добавленным ограничением 48</w:t>
      </w:r>
    </w:p>
    <w:p w:rsidR="004A728F" w:rsidRDefault="004A728F" w:rsidP="0084001C">
      <w:pPr>
        <w:jc w:val="center"/>
      </w:pPr>
    </w:p>
    <w:p w:rsidR="004A728F" w:rsidRDefault="004A728F" w:rsidP="0084001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881DA33" wp14:editId="3D7849AA">
            <wp:extent cx="2505075" cy="146685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AE301F">
      <w:pPr>
        <w:jc w:val="center"/>
      </w:pPr>
      <w:r>
        <w:t>Рис.25 -</w:t>
      </w:r>
      <w:r w:rsidRPr="004B488F">
        <w:t xml:space="preserve"> </w:t>
      </w:r>
      <w:r w:rsidRPr="00AE301F">
        <w:t>Исследование зависимости решения от добавленного ограничения</w:t>
      </w:r>
    </w:p>
    <w:p w:rsidR="00AE301F" w:rsidRDefault="00AE301F" w:rsidP="00AE301F">
      <w:pPr>
        <w:jc w:val="center"/>
      </w:pPr>
    </w:p>
    <w:p w:rsidR="00AE301F" w:rsidRDefault="00AE301F" w:rsidP="00AE301F">
      <w:pPr>
        <w:jc w:val="center"/>
      </w:pPr>
      <w:r>
        <w:rPr>
          <w:noProof/>
          <w:lang w:eastAsia="ru-RU"/>
        </w:rPr>
        <w:drawing>
          <wp:inline distT="0" distB="0" distL="0" distR="0" wp14:anchorId="35B78170" wp14:editId="40705928">
            <wp:extent cx="2552700" cy="666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AE301F">
      <w:pPr>
        <w:jc w:val="center"/>
      </w:pPr>
      <w:r>
        <w:t>Рис.26 – Вспомогательная таблица</w:t>
      </w:r>
    </w:p>
    <w:p w:rsidR="00AE301F" w:rsidRDefault="00AE301F" w:rsidP="00AE301F">
      <w:pPr>
        <w:jc w:val="center"/>
      </w:pPr>
    </w:p>
    <w:p w:rsidR="00AE301F" w:rsidRDefault="00AE301F" w:rsidP="00AE301F">
      <w:pPr>
        <w:jc w:val="center"/>
      </w:pPr>
      <w:r>
        <w:rPr>
          <w:noProof/>
          <w:lang w:eastAsia="ru-RU"/>
        </w:rPr>
        <w:drawing>
          <wp:inline distT="0" distB="0" distL="0" distR="0" wp14:anchorId="317B14D1" wp14:editId="5E735915">
            <wp:extent cx="3086100" cy="12096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AE301F">
      <w:pPr>
        <w:jc w:val="center"/>
      </w:pPr>
      <w:r>
        <w:t>Рис.27 - Расчет индексов критериев</w:t>
      </w:r>
    </w:p>
    <w:p w:rsidR="00AE301F" w:rsidRDefault="00AE301F" w:rsidP="00AE301F">
      <w:pPr>
        <w:jc w:val="center"/>
      </w:pPr>
    </w:p>
    <w:p w:rsidR="00AE301F" w:rsidRDefault="00AE301F" w:rsidP="0084001C">
      <w:pPr>
        <w:jc w:val="center"/>
      </w:pPr>
      <w:r>
        <w:rPr>
          <w:noProof/>
          <w:lang w:eastAsia="ru-RU"/>
        </w:rPr>
        <w:drawing>
          <wp:inline distT="0" distB="0" distL="0" distR="0" wp14:anchorId="737E4374" wp14:editId="57A2D53C">
            <wp:extent cx="2476500" cy="17716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84001C">
      <w:pPr>
        <w:jc w:val="center"/>
      </w:pPr>
      <w:r>
        <w:t>Рис.28 – Оптимизация глобального критерия</w:t>
      </w:r>
    </w:p>
    <w:p w:rsidR="00AE301F" w:rsidRDefault="00AE301F" w:rsidP="0084001C">
      <w:pPr>
        <w:jc w:val="center"/>
      </w:pPr>
    </w:p>
    <w:p w:rsidR="00AE301F" w:rsidRDefault="00AE301F" w:rsidP="0084001C">
      <w:pPr>
        <w:jc w:val="center"/>
      </w:pPr>
      <w:r>
        <w:rPr>
          <w:noProof/>
          <w:lang w:eastAsia="ru-RU"/>
        </w:rPr>
        <w:drawing>
          <wp:inline distT="0" distB="0" distL="0" distR="0" wp14:anchorId="081D702F" wp14:editId="04064E87">
            <wp:extent cx="3705225" cy="91440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01E5" w:rsidRDefault="004D01E5" w:rsidP="0084001C">
      <w:pPr>
        <w:jc w:val="center"/>
      </w:pPr>
      <w:r>
        <w:t>Рис.29 – Анализ окончательных результатов</w:t>
      </w:r>
    </w:p>
    <w:p w:rsidR="00AE301F" w:rsidRDefault="00AE301F" w:rsidP="0084001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CEABC3" wp14:editId="5305D635">
            <wp:extent cx="3143250" cy="7239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944" w:rsidRDefault="004D01E5" w:rsidP="004C2218">
      <w:pPr>
        <w:jc w:val="center"/>
      </w:pPr>
      <w:r>
        <w:t>Рис.30 – Окончательное решение</w:t>
      </w:r>
    </w:p>
    <w:p w:rsidR="00E46944" w:rsidRPr="001277D2" w:rsidRDefault="00E46944" w:rsidP="00C32EE0"/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96969954"/>
      <w:r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5"/>
    </w:p>
    <w:p w:rsidR="00E46944" w:rsidRDefault="00E46944" w:rsidP="00E46944"/>
    <w:p w:rsidR="00E46944" w:rsidRPr="004C2218" w:rsidRDefault="00E46944" w:rsidP="004C2218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По условию задачи было найдено решение, удовлетворяющее ЛПР по трём критериям.</w:t>
      </w:r>
    </w:p>
    <w:p w:rsidR="00E46944" w:rsidRPr="004C2218" w:rsidRDefault="00E46944" w:rsidP="004C2218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 xml:space="preserve">1.  Решения задач ЛП и дополнительные расчёты проведены в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4C2218">
        <w:rPr>
          <w:rFonts w:ascii="Times New Roman" w:hAnsi="Times New Roman" w:cs="Times New Roman"/>
          <w:sz w:val="28"/>
          <w:szCs w:val="28"/>
        </w:rPr>
        <w:t xml:space="preserve">, таблицы </w:t>
      </w:r>
      <w:proofErr w:type="gramStart"/>
      <w:r w:rsidRPr="004C2218">
        <w:rPr>
          <w:rFonts w:ascii="Times New Roman" w:hAnsi="Times New Roman" w:cs="Times New Roman"/>
          <w:sz w:val="28"/>
          <w:szCs w:val="28"/>
        </w:rPr>
        <w:t>ЛП  даны</w:t>
      </w:r>
      <w:proofErr w:type="gramEnd"/>
      <w:r w:rsidRPr="004C2218">
        <w:rPr>
          <w:rFonts w:ascii="Times New Roman" w:hAnsi="Times New Roman" w:cs="Times New Roman"/>
          <w:sz w:val="28"/>
          <w:szCs w:val="28"/>
        </w:rPr>
        <w:t xml:space="preserve"> в отчёте.</w:t>
      </w:r>
    </w:p>
    <w:p w:rsidR="00E46944" w:rsidRPr="004C2218" w:rsidRDefault="00E46944" w:rsidP="004C2218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 xml:space="preserve">2. С помощью программы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CONSTRAINTS</w:t>
      </w:r>
      <w:r w:rsidRPr="004C2218">
        <w:rPr>
          <w:rFonts w:ascii="Times New Roman" w:hAnsi="Times New Roman" w:cs="Times New Roman"/>
          <w:sz w:val="28"/>
          <w:szCs w:val="28"/>
        </w:rPr>
        <w:t xml:space="preserve">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4C2218">
        <w:rPr>
          <w:rFonts w:ascii="Times New Roman" w:hAnsi="Times New Roman" w:cs="Times New Roman"/>
          <w:sz w:val="28"/>
          <w:szCs w:val="28"/>
        </w:rPr>
        <w:t xml:space="preserve">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ODR</w:t>
      </w:r>
      <w:r w:rsidRPr="004C2218">
        <w:rPr>
          <w:rFonts w:ascii="Times New Roman" w:hAnsi="Times New Roman" w:cs="Times New Roman"/>
          <w:sz w:val="28"/>
          <w:szCs w:val="28"/>
        </w:rPr>
        <w:t xml:space="preserve"> получили геометрические иллюстрации решений, интерфейсы включены в отчёт. </w:t>
      </w:r>
    </w:p>
    <w:p w:rsidR="004C2218" w:rsidRPr="004C2218" w:rsidRDefault="004C2218" w:rsidP="004C22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Максимизация первого критерия равна – 92,5%.</w:t>
      </w:r>
    </w:p>
    <w:p w:rsidR="004C2218" w:rsidRPr="004C2218" w:rsidRDefault="004C2218" w:rsidP="004C22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Максимизация второго критерия равна – 62,3%.</w:t>
      </w:r>
    </w:p>
    <w:p w:rsidR="004C2218" w:rsidRPr="004C2218" w:rsidRDefault="004C2218" w:rsidP="004C22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Максимизация третьего критерия равна – 64,3%.</w:t>
      </w:r>
    </w:p>
    <w:p w:rsidR="004C2218" w:rsidRPr="00E46944" w:rsidRDefault="004C2218" w:rsidP="00E46944">
      <w:pPr>
        <w:tabs>
          <w:tab w:val="left" w:pos="85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46944" w:rsidRPr="00E46944" w:rsidRDefault="00E46944" w:rsidP="00E46944"/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96969955"/>
      <w:r>
        <w:rPr>
          <w:rFonts w:ascii="Times New Roman" w:hAnsi="Times New Roman" w:cs="Times New Roman"/>
          <w:b/>
          <w:color w:val="auto"/>
          <w:sz w:val="28"/>
          <w:szCs w:val="28"/>
        </w:rPr>
        <w:t>Список использованной литературы</w:t>
      </w:r>
      <w:bookmarkEnd w:id="6"/>
    </w:p>
    <w:p w:rsidR="00F1297C" w:rsidRPr="00F1297C" w:rsidRDefault="00F1297C" w:rsidP="00F1297C"/>
    <w:p w:rsidR="00F1297C" w:rsidRPr="00F1297C" w:rsidRDefault="007E6292" w:rsidP="00F1297C">
      <w:pPr>
        <w:pStyle w:val="a5"/>
        <w:numPr>
          <w:ilvl w:val="0"/>
          <w:numId w:val="6"/>
        </w:numPr>
      </w:pPr>
      <w:r>
        <w:rPr>
          <w:rFonts w:ascii="Times New Roman" w:hAnsi="Times New Roman" w:cs="Times New Roman"/>
          <w:sz w:val="28"/>
          <w:szCs w:val="28"/>
        </w:rPr>
        <w:t>Лекция 2</w:t>
      </w:r>
      <w:r w:rsidR="00F1297C" w:rsidRPr="00F1297C">
        <w:rPr>
          <w:rFonts w:ascii="Times New Roman" w:hAnsi="Times New Roman" w:cs="Times New Roman"/>
          <w:sz w:val="28"/>
          <w:szCs w:val="28"/>
        </w:rPr>
        <w:t xml:space="preserve"> «</w:t>
      </w:r>
      <w:r>
        <w:rPr>
          <w:rFonts w:ascii="Times New Roman" w:hAnsi="Times New Roman" w:cs="Times New Roman"/>
          <w:sz w:val="28"/>
          <w:szCs w:val="28"/>
        </w:rPr>
        <w:t xml:space="preserve">Метод </w:t>
      </w:r>
      <w:r>
        <w:rPr>
          <w:rFonts w:ascii="Times New Roman" w:hAnsi="Times New Roman" w:cs="Times New Roman"/>
          <w:sz w:val="28"/>
          <w:szCs w:val="28"/>
          <w:lang w:val="en-US"/>
        </w:rPr>
        <w:t>STEM</w:t>
      </w:r>
      <w:r w:rsidR="00F1297C" w:rsidRPr="00F1297C">
        <w:rPr>
          <w:rFonts w:ascii="Times New Roman" w:hAnsi="Times New Roman" w:cs="Times New Roman"/>
          <w:sz w:val="28"/>
          <w:szCs w:val="28"/>
        </w:rPr>
        <w:t>».</w:t>
      </w:r>
    </w:p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96969956"/>
      <w:r>
        <w:rPr>
          <w:rFonts w:ascii="Times New Roman" w:hAnsi="Times New Roman" w:cs="Times New Roman"/>
          <w:b/>
          <w:color w:val="auto"/>
          <w:sz w:val="28"/>
          <w:szCs w:val="28"/>
        </w:rPr>
        <w:t>Список приложенных файлов</w:t>
      </w:r>
      <w:bookmarkEnd w:id="7"/>
    </w:p>
    <w:p w:rsidR="00F1297C" w:rsidRPr="00A42589" w:rsidRDefault="00F1297C" w:rsidP="00F1297C">
      <w:pPr>
        <w:pStyle w:val="a5"/>
        <w:rPr>
          <w:rFonts w:ascii="Times New Roman" w:hAnsi="Times New Roman" w:cs="Times New Roman"/>
          <w:sz w:val="28"/>
          <w:szCs w:val="28"/>
        </w:rPr>
      </w:pPr>
    </w:p>
    <w:p w:rsidR="00F1297C" w:rsidRPr="00A42589" w:rsidRDefault="00F1297C" w:rsidP="00F1297C">
      <w:pPr>
        <w:pStyle w:val="a5"/>
        <w:numPr>
          <w:ilvl w:val="0"/>
          <w:numId w:val="5"/>
        </w:numPr>
        <w:tabs>
          <w:tab w:val="center" w:pos="4677"/>
          <w:tab w:val="left" w:pos="7000"/>
        </w:tabs>
        <w:rPr>
          <w:rFonts w:ascii="Times New Roman" w:hAnsi="Times New Roman" w:cs="Times New Roman"/>
          <w:sz w:val="28"/>
          <w:szCs w:val="28"/>
        </w:rPr>
      </w:pPr>
      <w:r w:rsidRPr="00A42589">
        <w:rPr>
          <w:rFonts w:ascii="Times New Roman" w:hAnsi="Times New Roman" w:cs="Times New Roman"/>
          <w:sz w:val="28"/>
          <w:szCs w:val="28"/>
          <w:lang w:val="en-US"/>
        </w:rPr>
        <w:t>doc</w:t>
      </w:r>
      <w:r>
        <w:rPr>
          <w:rFonts w:ascii="Times New Roman" w:hAnsi="Times New Roman" w:cs="Times New Roman"/>
          <w:sz w:val="28"/>
          <w:szCs w:val="28"/>
        </w:rPr>
        <w:t xml:space="preserve">-файл </w:t>
      </w:r>
      <w:r w:rsidR="007E6292">
        <w:rPr>
          <w:rFonts w:ascii="Times New Roman" w:hAnsi="Times New Roman" w:cs="Times New Roman"/>
          <w:sz w:val="28"/>
          <w:szCs w:val="28"/>
        </w:rPr>
        <w:t>«Лубочникова.2</w:t>
      </w:r>
      <w:r>
        <w:rPr>
          <w:rFonts w:ascii="Times New Roman" w:hAnsi="Times New Roman" w:cs="Times New Roman"/>
          <w:sz w:val="28"/>
          <w:szCs w:val="28"/>
        </w:rPr>
        <w:t>.Вариант11</w:t>
      </w:r>
      <w:r w:rsidRPr="00A42589">
        <w:rPr>
          <w:rFonts w:ascii="Times New Roman" w:hAnsi="Times New Roman" w:cs="Times New Roman"/>
          <w:sz w:val="28"/>
          <w:szCs w:val="28"/>
        </w:rPr>
        <w:t>».</w:t>
      </w:r>
    </w:p>
    <w:p w:rsidR="00F1297C" w:rsidRDefault="00F1297C" w:rsidP="00F1297C">
      <w:pPr>
        <w:pStyle w:val="a5"/>
        <w:numPr>
          <w:ilvl w:val="0"/>
          <w:numId w:val="5"/>
        </w:numPr>
        <w:tabs>
          <w:tab w:val="center" w:pos="4677"/>
          <w:tab w:val="left" w:pos="7000"/>
        </w:tabs>
        <w:rPr>
          <w:rFonts w:ascii="Times New Roman" w:hAnsi="Times New Roman" w:cs="Times New Roman"/>
          <w:sz w:val="28"/>
          <w:szCs w:val="28"/>
        </w:rPr>
      </w:pPr>
      <w:proofErr w:type="gramStart"/>
      <w:r w:rsidRPr="00A42589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A42589">
        <w:rPr>
          <w:rFonts w:ascii="Times New Roman" w:hAnsi="Times New Roman" w:cs="Times New Roman"/>
          <w:sz w:val="28"/>
          <w:szCs w:val="28"/>
        </w:rPr>
        <w:t>-файл</w:t>
      </w:r>
      <w:proofErr w:type="gramEnd"/>
      <w:r w:rsidRPr="00A42589">
        <w:rPr>
          <w:rFonts w:ascii="Times New Roman" w:hAnsi="Times New Roman" w:cs="Times New Roman"/>
          <w:sz w:val="28"/>
          <w:szCs w:val="28"/>
        </w:rPr>
        <w:t xml:space="preserve"> </w:t>
      </w:r>
      <w:r w:rsidR="007E6292">
        <w:rPr>
          <w:rFonts w:ascii="Times New Roman" w:hAnsi="Times New Roman" w:cs="Times New Roman"/>
          <w:sz w:val="28"/>
          <w:szCs w:val="28"/>
        </w:rPr>
        <w:t>«Лубочникова.2</w:t>
      </w:r>
      <w:r>
        <w:rPr>
          <w:rFonts w:ascii="Times New Roman" w:hAnsi="Times New Roman" w:cs="Times New Roman"/>
          <w:sz w:val="28"/>
          <w:szCs w:val="28"/>
        </w:rPr>
        <w:t>.Вариант11</w:t>
      </w:r>
      <w:r w:rsidRPr="00A42589">
        <w:rPr>
          <w:rFonts w:ascii="Times New Roman" w:hAnsi="Times New Roman" w:cs="Times New Roman"/>
          <w:sz w:val="28"/>
          <w:szCs w:val="28"/>
        </w:rPr>
        <w:t>».</w:t>
      </w:r>
    </w:p>
    <w:p w:rsidR="00F1297C" w:rsidRPr="00F1297C" w:rsidRDefault="00F1297C" w:rsidP="00F1297C"/>
    <w:p w:rsidR="00766293" w:rsidRPr="00766293" w:rsidRDefault="00766293" w:rsidP="00766293"/>
    <w:p w:rsidR="00EE6397" w:rsidRDefault="00EE6397" w:rsidP="00DD23A5"/>
    <w:sectPr w:rsidR="00EE63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F741F9"/>
    <w:multiLevelType w:val="hybridMultilevel"/>
    <w:tmpl w:val="1706B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F540C"/>
    <w:multiLevelType w:val="hybridMultilevel"/>
    <w:tmpl w:val="EBDC0A42"/>
    <w:lvl w:ilvl="0" w:tplc="EFF8926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8C34DF"/>
    <w:multiLevelType w:val="hybridMultilevel"/>
    <w:tmpl w:val="2FDA3A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9C336BD"/>
    <w:multiLevelType w:val="hybridMultilevel"/>
    <w:tmpl w:val="43CC74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80679A"/>
    <w:multiLevelType w:val="hybridMultilevel"/>
    <w:tmpl w:val="A9F46EC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56C0216"/>
    <w:multiLevelType w:val="hybridMultilevel"/>
    <w:tmpl w:val="E8FCC0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3A5"/>
    <w:rsid w:val="0001467F"/>
    <w:rsid w:val="0004564D"/>
    <w:rsid w:val="00091254"/>
    <w:rsid w:val="00091C73"/>
    <w:rsid w:val="000A5909"/>
    <w:rsid w:val="000E4D33"/>
    <w:rsid w:val="001277D2"/>
    <w:rsid w:val="0015304E"/>
    <w:rsid w:val="001E5456"/>
    <w:rsid w:val="002103F2"/>
    <w:rsid w:val="00247F92"/>
    <w:rsid w:val="00262EC5"/>
    <w:rsid w:val="0026646C"/>
    <w:rsid w:val="00286B1E"/>
    <w:rsid w:val="002B0C89"/>
    <w:rsid w:val="002C55BF"/>
    <w:rsid w:val="002D02BC"/>
    <w:rsid w:val="00456C6D"/>
    <w:rsid w:val="00476DB1"/>
    <w:rsid w:val="004A5E99"/>
    <w:rsid w:val="004A728F"/>
    <w:rsid w:val="004B488F"/>
    <w:rsid w:val="004C2218"/>
    <w:rsid w:val="004D01E5"/>
    <w:rsid w:val="004E16D4"/>
    <w:rsid w:val="005C7E02"/>
    <w:rsid w:val="005E6075"/>
    <w:rsid w:val="005F10C0"/>
    <w:rsid w:val="0061436A"/>
    <w:rsid w:val="00766293"/>
    <w:rsid w:val="007C4E18"/>
    <w:rsid w:val="007E06B4"/>
    <w:rsid w:val="007E6292"/>
    <w:rsid w:val="0080598E"/>
    <w:rsid w:val="00807DE6"/>
    <w:rsid w:val="0084001C"/>
    <w:rsid w:val="0089499B"/>
    <w:rsid w:val="009C725A"/>
    <w:rsid w:val="00A3571D"/>
    <w:rsid w:val="00AE301F"/>
    <w:rsid w:val="00AF4CEA"/>
    <w:rsid w:val="00B63F9E"/>
    <w:rsid w:val="00B77A11"/>
    <w:rsid w:val="00B82912"/>
    <w:rsid w:val="00C32EE0"/>
    <w:rsid w:val="00C77108"/>
    <w:rsid w:val="00C8419F"/>
    <w:rsid w:val="00CB1B44"/>
    <w:rsid w:val="00CB405F"/>
    <w:rsid w:val="00CC560F"/>
    <w:rsid w:val="00CC7A54"/>
    <w:rsid w:val="00CD4FCD"/>
    <w:rsid w:val="00CE2BF4"/>
    <w:rsid w:val="00D27A36"/>
    <w:rsid w:val="00D6786E"/>
    <w:rsid w:val="00DA7861"/>
    <w:rsid w:val="00DB6B9C"/>
    <w:rsid w:val="00DD23A5"/>
    <w:rsid w:val="00DD64DF"/>
    <w:rsid w:val="00E46944"/>
    <w:rsid w:val="00E607DC"/>
    <w:rsid w:val="00E94021"/>
    <w:rsid w:val="00EA4D27"/>
    <w:rsid w:val="00ED0324"/>
    <w:rsid w:val="00EE6397"/>
    <w:rsid w:val="00EF2440"/>
    <w:rsid w:val="00F1297C"/>
    <w:rsid w:val="00F1745C"/>
    <w:rsid w:val="00F63BAC"/>
    <w:rsid w:val="00F80BFA"/>
    <w:rsid w:val="00FA33B1"/>
    <w:rsid w:val="00FD6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37CA4412"/>
  <w15:chartTrackingRefBased/>
  <w15:docId w15:val="{985B22DA-BB30-469E-BB5E-F4884DA2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23A5"/>
  </w:style>
  <w:style w:type="paragraph" w:styleId="1">
    <w:name w:val="heading 1"/>
    <w:basedOn w:val="a"/>
    <w:next w:val="a"/>
    <w:link w:val="10"/>
    <w:uiPriority w:val="9"/>
    <w:qFormat/>
    <w:rsid w:val="00DD23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D23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DD23A5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D23A5"/>
    <w:pPr>
      <w:spacing w:after="100"/>
    </w:pPr>
  </w:style>
  <w:style w:type="character" w:styleId="a4">
    <w:name w:val="Hyperlink"/>
    <w:basedOn w:val="a0"/>
    <w:uiPriority w:val="99"/>
    <w:unhideWhenUsed/>
    <w:rsid w:val="00DD23A5"/>
    <w:rPr>
      <w:color w:val="0563C1" w:themeColor="hyperlink"/>
      <w:u w:val="single"/>
    </w:rPr>
  </w:style>
  <w:style w:type="character" w:customStyle="1" w:styleId="apple-converted-space">
    <w:name w:val="apple-converted-space"/>
    <w:basedOn w:val="a0"/>
    <w:rsid w:val="00EE6397"/>
  </w:style>
  <w:style w:type="paragraph" w:styleId="a5">
    <w:name w:val="List Paragraph"/>
    <w:basedOn w:val="a"/>
    <w:uiPriority w:val="34"/>
    <w:qFormat/>
    <w:rsid w:val="000A59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20" Type="http://schemas.openxmlformats.org/officeDocument/2006/relationships/image" Target="media/image8.wmf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900978-4759-4F1A-A22B-1C67112C2D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1</Pages>
  <Words>1278</Words>
  <Characters>7286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Дроздов Андрей Дмитриевич</cp:lastModifiedBy>
  <cp:revision>7</cp:revision>
  <dcterms:created xsi:type="dcterms:W3CDTF">2022-05-11T11:21:00Z</dcterms:created>
  <dcterms:modified xsi:type="dcterms:W3CDTF">2022-05-11T12:30:00Z</dcterms:modified>
</cp:coreProperties>
</file>